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E14466E" w14:textId="77777777" w:rsidR="001D6958" w:rsidRPr="003A3C48" w:rsidRDefault="00CF6146" w:rsidP="00E66908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</w:pPr>
      <w:bookmarkStart w:id="0" w:name="_Hlk188702315"/>
      <w:bookmarkEnd w:id="0"/>
      <w:r w:rsidRPr="003A3C48">
        <w:rPr>
          <w:rFonts w:ascii="黑体" w:eastAsia="黑体" w:hAnsi="黑体" w:cs="Times New Roman"/>
          <w:bCs/>
          <w:noProof/>
          <w:color w:val="000000" w:themeColor="text1"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1C624E1A" wp14:editId="77B588B6">
            <wp:simplePos x="0" y="0"/>
            <wp:positionH relativeFrom="page">
              <wp:posOffset>10718800</wp:posOffset>
            </wp:positionH>
            <wp:positionV relativeFrom="topMargin">
              <wp:posOffset>11582400</wp:posOffset>
            </wp:positionV>
            <wp:extent cx="419100" cy="279400"/>
            <wp:effectExtent l="0" t="0" r="0" b="6350"/>
            <wp:wrapNone/>
            <wp:docPr id="100259" name="图片 100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9" name="图片 10025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A3C48">
        <w:rPr>
          <w:rFonts w:ascii="黑体" w:eastAsia="黑体" w:hAnsi="黑体" w:cs="Times New Roman"/>
          <w:bCs/>
          <w:color w:val="000000" w:themeColor="text1"/>
          <w:sz w:val="32"/>
          <w:szCs w:val="32"/>
        </w:rPr>
        <w:t>2024年普通高等学校招生全国统一考试</w:t>
      </w:r>
    </w:p>
    <w:p w14:paraId="1ADEE299" w14:textId="77777777" w:rsidR="001D6958" w:rsidRPr="003A3C48" w:rsidRDefault="00CF6146" w:rsidP="00E66908">
      <w:pPr>
        <w:adjustRightInd w:val="0"/>
        <w:snapToGrid w:val="0"/>
        <w:spacing w:line="312" w:lineRule="auto"/>
        <w:ind w:leftChars="150" w:left="955" w:hangingChars="200" w:hanging="640"/>
        <w:jc w:val="center"/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</w:pPr>
      <w:r w:rsidRPr="003A3C48"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  <w:t>全国甲</w:t>
      </w:r>
      <w:proofErr w:type="gramStart"/>
      <w:r w:rsidRPr="003A3C48"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  <w:t>卷理综</w:t>
      </w:r>
      <w:proofErr w:type="gramEnd"/>
      <w:r w:rsidRPr="003A3C48">
        <w:rPr>
          <w:rFonts w:ascii="黑体" w:eastAsia="黑体" w:hAnsi="黑体" w:cs="Times New Roman" w:hint="eastAsia"/>
          <w:bCs/>
          <w:color w:val="000000" w:themeColor="text1"/>
          <w:sz w:val="32"/>
          <w:szCs w:val="32"/>
        </w:rPr>
        <w:t>物理</w:t>
      </w:r>
    </w:p>
    <w:p w14:paraId="73A7CC23" w14:textId="77777777" w:rsidR="001D6958" w:rsidRPr="003A3C48" w:rsidRDefault="00CF6146" w:rsidP="00E66908">
      <w:pPr>
        <w:adjustRightInd w:val="0"/>
        <w:snapToGrid w:val="0"/>
        <w:spacing w:line="312" w:lineRule="auto"/>
        <w:ind w:leftChars="150" w:left="735" w:hangingChars="200" w:hanging="420"/>
        <w:jc w:val="center"/>
        <w:rPr>
          <w:rFonts w:cs="Times New Roman"/>
          <w:color w:val="000000" w:themeColor="text1"/>
        </w:rPr>
      </w:pPr>
      <w:r w:rsidRPr="003A3C48">
        <w:rPr>
          <w:rFonts w:cs="Times New Roman"/>
          <w:color w:val="000000" w:themeColor="text1"/>
        </w:rPr>
        <w:t>本试卷共</w:t>
      </w:r>
      <w:r w:rsidRPr="003A3C48">
        <w:rPr>
          <w:rFonts w:cs="Times New Roman"/>
          <w:color w:val="000000" w:themeColor="text1"/>
        </w:rPr>
        <w:t>100</w:t>
      </w:r>
      <w:r w:rsidRPr="003A3C48">
        <w:rPr>
          <w:rFonts w:cs="Times New Roman"/>
          <w:color w:val="000000" w:themeColor="text1"/>
        </w:rPr>
        <w:t>分</w:t>
      </w:r>
    </w:p>
    <w:p w14:paraId="074F62A3" w14:textId="6B38BCEF" w:rsidR="001D6958" w:rsidRPr="003A3C48" w:rsidRDefault="00CF6146" w:rsidP="001657EE">
      <w:pPr>
        <w:adjustRightInd w:val="0"/>
        <w:snapToGrid w:val="0"/>
        <w:spacing w:line="312" w:lineRule="auto"/>
        <w:ind w:leftChars="150" w:left="795" w:hangingChars="200" w:hanging="480"/>
        <w:jc w:val="center"/>
        <w:rPr>
          <w:rFonts w:ascii="黑体" w:eastAsia="黑体" w:hAnsi="黑体" w:cs="Times New Roman" w:hint="eastAsia"/>
          <w:color w:val="000000" w:themeColor="text1"/>
          <w:sz w:val="24"/>
        </w:rPr>
      </w:pPr>
      <w:r w:rsidRPr="00643806">
        <w:rPr>
          <w:rFonts w:ascii="黑体" w:eastAsia="黑体" w:hAnsi="黑体" w:cs="Times New Roman"/>
          <w:color w:val="7030A0"/>
          <w:sz w:val="24"/>
        </w:rPr>
        <w:t>排版：河南省新县高级中学徐祥生老师    校</w:t>
      </w:r>
      <w:r w:rsidR="001657EE" w:rsidRPr="00643806">
        <w:rPr>
          <w:rFonts w:ascii="黑体" w:eastAsia="黑体" w:hAnsi="黑体" w:cs="Times New Roman" w:hint="eastAsia"/>
          <w:color w:val="7030A0"/>
          <w:sz w:val="24"/>
        </w:rPr>
        <w:t>正</w:t>
      </w:r>
      <w:r w:rsidRPr="00643806">
        <w:rPr>
          <w:rFonts w:ascii="黑体" w:eastAsia="黑体" w:hAnsi="黑体" w:cs="Times New Roman"/>
          <w:color w:val="7030A0"/>
          <w:sz w:val="24"/>
        </w:rPr>
        <w:t>：</w:t>
      </w:r>
      <w:r w:rsidR="001657EE" w:rsidRPr="00643806">
        <w:rPr>
          <w:rFonts w:ascii="黑体" w:eastAsia="黑体" w:hAnsi="黑体" w:cs="Times New Roman" w:hint="eastAsia"/>
          <w:color w:val="7030A0"/>
          <w:sz w:val="24"/>
        </w:rPr>
        <w:t>大连市第三十六中学王艺</w:t>
      </w:r>
      <w:r w:rsidR="001222EC" w:rsidRPr="003A3C48">
        <w:rPr>
          <w:rFonts w:ascii="黑体" w:eastAsia="黑体" w:hAnsi="黑体" w:cs="Times New Roman" w:hint="eastAsia"/>
          <w:color w:val="000000" w:themeColor="text1"/>
          <w:sz w:val="24"/>
        </w:rPr>
        <w:t xml:space="preserve"> </w:t>
      </w:r>
    </w:p>
    <w:p w14:paraId="0B87CDE0" w14:textId="15341B96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rPr>
          <w:rFonts w:ascii="黑体" w:eastAsia="黑体" w:hAnsi="黑体" w:cs="Times New Roman" w:hint="eastAsia"/>
          <w:bCs/>
          <w:color w:val="000000" w:themeColor="text1"/>
          <w:sz w:val="22"/>
          <w:szCs w:val="22"/>
        </w:rPr>
      </w:pPr>
      <w:r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一、选择题：本题共8小题，每小题6分，共48分</w:t>
      </w:r>
      <w:r w:rsidR="001657EE"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．</w:t>
      </w:r>
      <w:r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在每小题给出的四个选项中，第1</w:t>
      </w:r>
      <w:r w:rsidR="00F6409F">
        <w:rPr>
          <w:rFonts w:ascii="Cambria Math" w:eastAsia="微软雅黑" w:hAnsi="Cambria Math" w:cs="Cambria Math"/>
          <w:sz w:val="22"/>
          <w:szCs w:val="22"/>
        </w:rPr>
        <w:t>~</w:t>
      </w:r>
      <w:r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5题只有一项符合题目要求，第6</w:t>
      </w:r>
      <w:r w:rsidR="00F6409F">
        <w:rPr>
          <w:rFonts w:ascii="Cambria Math" w:eastAsia="微软雅黑" w:hAnsi="Cambria Math" w:cs="Cambria Math"/>
          <w:sz w:val="22"/>
          <w:szCs w:val="22"/>
        </w:rPr>
        <w:t>~</w:t>
      </w:r>
      <w:r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8题有多项符合题目要求</w:t>
      </w:r>
      <w:r w:rsidR="001657EE"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．</w:t>
      </w:r>
      <w:r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全部选对的得6分，选对但不全的得3分，有选错的得0分</w:t>
      </w:r>
      <w:r w:rsidR="001657EE"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．</w:t>
      </w:r>
    </w:p>
    <w:p w14:paraId="73F1C8DD" w14:textId="18744313" w:rsidR="001D6958" w:rsidRPr="003A3C48" w:rsidRDefault="00CF6146" w:rsidP="00973C1F">
      <w:pPr>
        <w:adjustRightInd w:val="0"/>
        <w:snapToGrid w:val="0"/>
        <w:spacing w:line="312" w:lineRule="auto"/>
        <w:ind w:leftChars="150" w:left="755" w:hangingChars="200" w:hanging="440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>1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1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Pr="003A3C48">
        <w:rPr>
          <w:rFonts w:cs="Times New Roman"/>
          <w:color w:val="000000" w:themeColor="text1"/>
          <w:sz w:val="22"/>
          <w:szCs w:val="22"/>
        </w:rPr>
        <w:t>氘核可通过一系列聚变反应释放能量，总的反应效果可用</w:t>
      </w:r>
      <w:r w:rsidR="00973C1F" w:rsidRPr="003A3C48">
        <w:rPr>
          <w:rFonts w:cs="Times New Roman"/>
          <w:color w:val="000000" w:themeColor="text1"/>
          <w:position w:val="-12"/>
          <w:sz w:val="22"/>
          <w:szCs w:val="22"/>
        </w:rPr>
        <w:object w:dxaOrig="3660" w:dyaOrig="380" w14:anchorId="79DC73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82.9pt;height:19.35pt" o:ole="">
            <v:imagedata r:id="rId10" o:title=""/>
          </v:shape>
          <o:OLEObject Type="Embed" ProgID="Equation.DSMT4" ShapeID="_x0000_i1025" DrawAspect="Content" ObjectID="_1800912612" r:id="rId11"/>
        </w:object>
      </w:r>
      <w:r w:rsidRPr="003A3C48">
        <w:rPr>
          <w:rFonts w:cs="Times New Roman"/>
          <w:color w:val="000000" w:themeColor="text1"/>
          <w:sz w:val="22"/>
          <w:szCs w:val="22"/>
        </w:rPr>
        <w:t>表示，式中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Pr="003A3C48">
        <w:rPr>
          <w:rFonts w:cs="Times New Roman"/>
          <w:color w:val="000000" w:themeColor="text1"/>
          <w:sz w:val="22"/>
          <w:szCs w:val="22"/>
        </w:rPr>
        <w:t>、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y</w:t>
      </w:r>
      <w:r w:rsidRPr="003A3C48">
        <w:rPr>
          <w:rFonts w:cs="Times New Roman"/>
          <w:color w:val="000000" w:themeColor="text1"/>
          <w:sz w:val="22"/>
          <w:szCs w:val="22"/>
        </w:rPr>
        <w:t>的值分别为</w:t>
      </w:r>
    </w:p>
    <w:p w14:paraId="1DB3B2DC" w14:textId="54604B51" w:rsidR="001D6958" w:rsidRPr="003A3C48" w:rsidRDefault="00E66908" w:rsidP="00E66908">
      <w:pPr>
        <w:tabs>
          <w:tab w:val="left" w:pos="2436"/>
          <w:tab w:val="left" w:pos="4873"/>
          <w:tab w:val="left" w:pos="7309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eastAsia="微软雅黑"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A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x</w:t>
      </w:r>
      <w:r w:rsidRPr="003A3C48">
        <w:rPr>
          <w:rFonts w:eastAsia="微软雅黑"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y</w:t>
      </w:r>
      <w:r w:rsidRPr="003A3C48">
        <w:rPr>
          <w:rFonts w:eastAsia="微软雅黑"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ab/>
        <w:t>B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x</w:t>
      </w:r>
      <w:r w:rsidRPr="003A3C48">
        <w:rPr>
          <w:rFonts w:eastAsia="微软雅黑"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y</w:t>
      </w:r>
      <w:r w:rsidRPr="003A3C48">
        <w:rPr>
          <w:rFonts w:eastAsia="微软雅黑"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3</w:t>
      </w:r>
      <w:r w:rsidR="00CF6146" w:rsidRPr="003A3C48">
        <w:rPr>
          <w:rFonts w:cs="Times New Roman"/>
          <w:color w:val="000000" w:themeColor="text1"/>
          <w:sz w:val="22"/>
          <w:szCs w:val="22"/>
        </w:rPr>
        <w:tab/>
        <w:t>C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x</w:t>
      </w:r>
      <w:r w:rsidRPr="003A3C48">
        <w:rPr>
          <w:rFonts w:eastAsia="微软雅黑"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y</w:t>
      </w:r>
      <w:r w:rsidRPr="003A3C48">
        <w:rPr>
          <w:rFonts w:eastAsia="微软雅黑"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ab/>
        <w:t>D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x</w:t>
      </w:r>
      <w:r w:rsidRPr="003A3C48">
        <w:rPr>
          <w:rFonts w:eastAsia="微软雅黑"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3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y</w:t>
      </w:r>
      <w:r w:rsidRPr="003A3C48">
        <w:rPr>
          <w:rFonts w:eastAsia="微软雅黑"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1</w:t>
      </w:r>
    </w:p>
    <w:p w14:paraId="11E15D0B" w14:textId="6B02B1E2" w:rsidR="001D6958" w:rsidRPr="003A3C48" w:rsidRDefault="00E66908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C</w:t>
      </w:r>
    </w:p>
    <w:p w14:paraId="0DBB2E8A" w14:textId="7F482B79" w:rsidR="001D6958" w:rsidRPr="003A3C48" w:rsidRDefault="00E6690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3EFC5372" wp14:editId="3D2239B4">
                <wp:simplePos x="0" y="0"/>
                <wp:positionH relativeFrom="column">
                  <wp:posOffset>407774</wp:posOffset>
                </wp:positionH>
                <wp:positionV relativeFrom="paragraph">
                  <wp:posOffset>1207770</wp:posOffset>
                </wp:positionV>
                <wp:extent cx="5426075" cy="966470"/>
                <wp:effectExtent l="0" t="0" r="3175" b="5080"/>
                <wp:wrapSquare wrapText="bothSides"/>
                <wp:docPr id="6905776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26075" cy="966470"/>
                          <a:chOff x="0" y="0"/>
                          <a:chExt cx="5942350" cy="1133475"/>
                        </a:xfrm>
                      </wpg:grpSpPr>
                      <pic:pic xmlns:pic="http://schemas.openxmlformats.org/drawingml/2006/picture">
                        <pic:nvPicPr>
                          <pic:cNvPr id="364475148" name="图片 10000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450" cy="11239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02325040" name="图片 10000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47734" y="0"/>
                            <a:ext cx="1314450" cy="11334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70860929" name="图片 10000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099216" y="0"/>
                            <a:ext cx="1314450" cy="10763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61775048" name="图片 10001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646950" y="0"/>
                            <a:ext cx="1295400" cy="11049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FFE09C" id="组合 2" o:spid="_x0000_s1026" style="position:absolute;margin-left:32.1pt;margin-top:95.1pt;width:427.25pt;height:76.1pt;z-index:251683840;mso-width-relative:margin;mso-height-relative:margin" coordsize="59423,113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">
                <v:shape id="图片 100005" o:spid="_x0000_s1027" type="#_x0000_t75" alt="学科网(www.zxxk.com)--教育资源门户，提供试卷、教案、课件、论文、素材以及各类教学资源下载，还有大量而丰富的教学相关资讯！" style="position:absolute;width:13144;height:112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">
                  <v:imagedata r:id="rId16" o:title="学科网(www.zxxk"/>
                </v:shape>
                <v:shape id="图片 100007" o:spid="_x0000_s1028" type="#_x0000_t75" alt="学科网(www.zxxk.com)--教育资源门户，提供试卷、教案、课件、论文、素材以及各类教学资源下载，还有大量而丰富的教学相关资讯！" style="position:absolute;left:15477;width:13144;height:113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">
                  <v:imagedata r:id="rId17" o:title="学科网(www.zxxk"/>
                </v:shape>
                <v:shape id="图片 100009" o:spid="_x0000_s1029" type="#_x0000_t75" alt="学科网(www.zxxk.com)--教育资源门户，提供试卷、教案、课件、论文、素材以及各类教学资源下载，还有大量而丰富的教学相关资讯！" style="position:absolute;left:30992;width:13144;height:10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">
                  <v:imagedata r:id="rId18" o:title="学科网(www.zxxk"/>
                </v:shape>
                <v:shape id="图片 100011" o:spid="_x0000_s1030" type="#_x0000_t75" alt="学科网(www.zxxk.com)--教育资源门户，提供试卷、教案、课件、论文、素材以及各类教学资源下载，还有大量而丰富的教学相关资讯！" style="position:absolute;left:46469;width:12954;height:11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">
                  <v:imagedata r:id="rId19" o:title="学科网(www.zxxk"/>
                </v:shape>
                <w10:wrap type="square"/>
              </v:group>
            </w:pict>
          </mc:Fallback>
        </mc:AlternateContent>
      </w: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19513631" wp14:editId="454DC702">
            <wp:simplePos x="0" y="0"/>
            <wp:positionH relativeFrom="column">
              <wp:posOffset>4462624</wp:posOffset>
            </wp:positionH>
            <wp:positionV relativeFrom="paragraph">
              <wp:posOffset>177165</wp:posOffset>
            </wp:positionV>
            <wp:extent cx="1457325" cy="1114425"/>
            <wp:effectExtent l="0" t="0" r="9525" b="9525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F6146" w:rsidRPr="003A3C48">
        <w:rPr>
          <w:rFonts w:cs="Times New Roman"/>
          <w:color w:val="000000" w:themeColor="text1"/>
          <w:sz w:val="22"/>
          <w:szCs w:val="22"/>
        </w:rPr>
        <w:t>2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2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如图，一轻绳跨过光滑定滑轮，绳的一端系物块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P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P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置于水平桌面上，与桌面间存在摩擦；绳的另一端悬挂一轻盘（质量可忽略），盘中放置砝码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改变盘中砝码总质量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m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并测量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P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加速度大小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得到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a-m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图像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重力加速度大小为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g</w:t>
      </w:r>
      <w:r w:rsidR="001657EE" w:rsidRPr="003A3C48">
        <w:rPr>
          <w:rFonts w:cs="Times New Roman"/>
          <w:color w:val="000000" w:themeColor="text1"/>
          <w:sz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在下列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a-m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图像中，可能正确的是</w:t>
      </w:r>
    </w:p>
    <w:p w14:paraId="60F518CE" w14:textId="13C30EFA" w:rsidR="001D6958" w:rsidRPr="003A3C48" w:rsidRDefault="00E6690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 w:hint="eastAsia"/>
          <w:color w:val="000000" w:themeColor="text1"/>
          <w:sz w:val="22"/>
          <w:szCs w:val="22"/>
        </w:rPr>
        <w:t xml:space="preserve">  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A</w:t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 w:hint="eastAsia"/>
          <w:color w:val="000000" w:themeColor="text1"/>
          <w:sz w:val="22"/>
          <w:szCs w:val="22"/>
        </w:rPr>
        <w:t xml:space="preserve">  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B</w:t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C</w:t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D</w:t>
      </w:r>
    </w:p>
    <w:p w14:paraId="35C58B47" w14:textId="3FD4569B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D</w:t>
      </w:r>
    </w:p>
    <w:p w14:paraId="767CE09B" w14:textId="51411CCC" w:rsidR="001D6958" w:rsidRPr="003A3C48" w:rsidRDefault="00CF6146" w:rsidP="00973C1F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>3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3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Pr="003A3C48">
        <w:rPr>
          <w:rFonts w:eastAsia="微软雅黑" w:cs="Times New Roman"/>
          <w:color w:val="000000" w:themeColor="text1"/>
          <w:sz w:val="22"/>
          <w:szCs w:val="22"/>
        </w:rPr>
        <w:t>2024</w:t>
      </w:r>
      <w:r w:rsidRPr="003A3C48">
        <w:rPr>
          <w:rFonts w:cs="Times New Roman"/>
          <w:color w:val="000000" w:themeColor="text1"/>
          <w:sz w:val="22"/>
          <w:szCs w:val="22"/>
        </w:rPr>
        <w:t>年</w:t>
      </w:r>
      <w:r w:rsidRPr="003A3C48">
        <w:rPr>
          <w:rFonts w:eastAsia="微软雅黑" w:cs="Times New Roman"/>
          <w:color w:val="000000" w:themeColor="text1"/>
          <w:sz w:val="22"/>
          <w:szCs w:val="22"/>
        </w:rPr>
        <w:t>5</w:t>
      </w:r>
      <w:r w:rsidRPr="003A3C48">
        <w:rPr>
          <w:rFonts w:cs="Times New Roman"/>
          <w:color w:val="000000" w:themeColor="text1"/>
          <w:sz w:val="22"/>
          <w:szCs w:val="22"/>
        </w:rPr>
        <w:t>月，嫦娥六号探测器发射成功，开启了人类首次从月球背面采样返回之旅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将采得的样品带回地球，飞行器需经过月面起飞、环月飞行、月地转移等过程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月球表面自由落体加速度约为地球表面自由落体加速度的</w:t>
      </w:r>
      <w:r w:rsidRPr="003A3C48">
        <w:rPr>
          <w:rFonts w:cs="Times New Roman"/>
          <w:color w:val="000000" w:themeColor="text1"/>
          <w:sz w:val="22"/>
          <w:szCs w:val="22"/>
        </w:rPr>
        <w:object w:dxaOrig="216" w:dyaOrig="444" w14:anchorId="73134FC0">
          <v:shape id="_x0000_i1026" type="#_x0000_t75" alt="学科网(www.zxxk.com)--教育资源门户，提供试卷、教案、课件、论文、素材以及各类教学资源下载，还有大量而丰富的教学相关资讯！" style="width:11.35pt;height:22.25pt" o:ole="">
            <v:imagedata r:id="rId21" o:title=""/>
          </v:shape>
          <o:OLEObject Type="Embed" ProgID="Equation.DSMT4" ShapeID="_x0000_i1026" DrawAspect="Content" ObjectID="_1800912613" r:id="rId22"/>
        </w:objec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下列说法正确的是</w:t>
      </w:r>
    </w:p>
    <w:p w14:paraId="2FC194E5" w14:textId="500B4E64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A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在环月飞行时，样品所受合力为零</w:t>
      </w:r>
    </w:p>
    <w:p w14:paraId="3079CEF6" w14:textId="5CCB37EE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B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若将样品放置在月球正面，它对月球表面压力等于零</w:t>
      </w:r>
    </w:p>
    <w:p w14:paraId="4C058EEE" w14:textId="7B2D8AFC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C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样品在不同过程中受到的引力不同，所以质量也不同</w:t>
      </w:r>
    </w:p>
    <w:p w14:paraId="0C4918F4" w14:textId="1D39EA79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D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样品放置在月球背面时对月球的压力，比放置在地球表面时对地球的压力小</w:t>
      </w:r>
    </w:p>
    <w:p w14:paraId="6B4F0FF8" w14:textId="51E4E06C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D</w:t>
      </w:r>
    </w:p>
    <w:p w14:paraId="53249A4C" w14:textId="2ECF0980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46E7761B" wp14:editId="6E30CFFB">
            <wp:simplePos x="0" y="0"/>
            <wp:positionH relativeFrom="column">
              <wp:posOffset>4724400</wp:posOffset>
            </wp:positionH>
            <wp:positionV relativeFrom="paragraph">
              <wp:posOffset>673735</wp:posOffset>
            </wp:positionV>
            <wp:extent cx="1171575" cy="1057275"/>
            <wp:effectExtent l="0" t="0" r="9525" b="9525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A3C48">
        <w:rPr>
          <w:rFonts w:cs="Times New Roman"/>
          <w:color w:val="000000" w:themeColor="text1"/>
          <w:sz w:val="22"/>
          <w:szCs w:val="22"/>
        </w:rPr>
        <w:t>4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4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Pr="003A3C48">
        <w:rPr>
          <w:rFonts w:cs="Times New Roman"/>
          <w:color w:val="000000" w:themeColor="text1"/>
          <w:sz w:val="22"/>
          <w:szCs w:val="22"/>
        </w:rPr>
        <w:t>如图，一光滑大圆环固定在竖直平面内，质量为</w:t>
      </w:r>
      <w:r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m</w:t>
      </w:r>
      <w:r w:rsidRPr="003A3C48">
        <w:rPr>
          <w:rFonts w:cs="Times New Roman"/>
          <w:color w:val="000000" w:themeColor="text1"/>
          <w:sz w:val="22"/>
          <w:szCs w:val="22"/>
        </w:rPr>
        <w:t>的小环套在大圆环上，小环从静止开始由大圆环顶端经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3A3C48">
        <w:rPr>
          <w:rFonts w:cs="Times New Roman"/>
          <w:color w:val="000000" w:themeColor="text1"/>
          <w:sz w:val="22"/>
          <w:szCs w:val="22"/>
        </w:rPr>
        <w:t>点自由下滑至其底部，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Pr="003A3C48">
        <w:rPr>
          <w:rFonts w:cs="Times New Roman"/>
          <w:color w:val="000000" w:themeColor="text1"/>
          <w:sz w:val="22"/>
          <w:szCs w:val="22"/>
        </w:rPr>
        <w:t>为竖直线与大圆环的切点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则小环下滑过程中对大圆环的作用力大小</w:t>
      </w:r>
    </w:p>
    <w:p w14:paraId="3E404388" w14:textId="54827F7A" w:rsidR="001D6958" w:rsidRPr="003A3C48" w:rsidRDefault="004F0D42" w:rsidP="00E66908">
      <w:pPr>
        <w:tabs>
          <w:tab w:val="left" w:pos="2656"/>
          <w:tab w:val="left" w:pos="4873"/>
          <w:tab w:val="left" w:pos="7309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A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在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点最大</w:t>
      </w:r>
      <w:r w:rsidR="00CF6146" w:rsidRPr="003A3C48">
        <w:rPr>
          <w:rFonts w:cs="Times New Roman"/>
          <w:color w:val="000000" w:themeColor="text1"/>
          <w:sz w:val="22"/>
          <w:szCs w:val="22"/>
        </w:rPr>
        <w:tab/>
      </w:r>
    </w:p>
    <w:p w14:paraId="426B7DCA" w14:textId="2D6148E8" w:rsidR="001D6958" w:rsidRPr="003A3C48" w:rsidRDefault="004F0D42" w:rsidP="00E66908">
      <w:pPr>
        <w:tabs>
          <w:tab w:val="left" w:pos="2656"/>
          <w:tab w:val="left" w:pos="4873"/>
          <w:tab w:val="left" w:pos="7309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B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在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点最小</w:t>
      </w:r>
      <w:r w:rsidR="00CF6146" w:rsidRPr="003A3C48">
        <w:rPr>
          <w:rFonts w:cs="Times New Roman"/>
          <w:color w:val="000000" w:themeColor="text1"/>
          <w:sz w:val="22"/>
          <w:szCs w:val="22"/>
        </w:rPr>
        <w:tab/>
      </w:r>
    </w:p>
    <w:p w14:paraId="30C58FDE" w14:textId="0836C11B" w:rsidR="001D6958" w:rsidRPr="003A3C48" w:rsidRDefault="004F0D42" w:rsidP="00E66908">
      <w:pPr>
        <w:tabs>
          <w:tab w:val="left" w:pos="2656"/>
          <w:tab w:val="left" w:pos="4873"/>
          <w:tab w:val="left" w:pos="7309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C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先减小后增大</w:t>
      </w:r>
      <w:r w:rsidR="00CF6146" w:rsidRPr="003A3C48">
        <w:rPr>
          <w:rFonts w:cs="Times New Roman"/>
          <w:color w:val="000000" w:themeColor="text1"/>
          <w:sz w:val="22"/>
          <w:szCs w:val="22"/>
        </w:rPr>
        <w:tab/>
      </w:r>
    </w:p>
    <w:p w14:paraId="262CF731" w14:textId="379ACD99" w:rsidR="001D6958" w:rsidRPr="003A3C48" w:rsidRDefault="004F0D42" w:rsidP="00E66908">
      <w:pPr>
        <w:tabs>
          <w:tab w:val="left" w:pos="2656"/>
          <w:tab w:val="left" w:pos="4873"/>
          <w:tab w:val="left" w:pos="7309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D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先增大后减小</w:t>
      </w:r>
    </w:p>
    <w:p w14:paraId="2613C77A" w14:textId="48CE478A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lastRenderedPageBreak/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C</w:t>
      </w:r>
    </w:p>
    <w:p w14:paraId="057EB680" w14:textId="0711A070" w:rsidR="00E20C3E" w:rsidRPr="003A3C48" w:rsidRDefault="00E20C3E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213FBA8E" wp14:editId="3DE7C33D">
            <wp:simplePos x="0" y="0"/>
            <wp:positionH relativeFrom="column">
              <wp:posOffset>4079875</wp:posOffset>
            </wp:positionH>
            <wp:positionV relativeFrom="paragraph">
              <wp:posOffset>565785</wp:posOffset>
            </wp:positionV>
            <wp:extent cx="1783080" cy="1610995"/>
            <wp:effectExtent l="0" t="0" r="7620" b="8255"/>
            <wp:wrapSquare wrapText="bothSides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83080" cy="1610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6146" w:rsidRPr="003A3C48">
        <w:rPr>
          <w:rFonts w:cs="Times New Roman"/>
          <w:color w:val="000000" w:themeColor="text1"/>
          <w:sz w:val="22"/>
          <w:szCs w:val="22"/>
        </w:rPr>
        <w:t>5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5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在电荷量为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Q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点电荷产生的电场中，将无限远处的电势规定为零时，距离该点电荷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处的电势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object w:dxaOrig="396" w:dyaOrig="540" w14:anchorId="0979D07B">
          <v:shape id="_x0000_i1027" type="#_x0000_t75" alt="学科网(www.zxxk.com)--教育资源门户，提供试卷、教案、课件、论文、素材以及各类教学资源下载，还有大量而丰富的教学相关资讯！" style="width:19.8pt;height:27.05pt" o:ole="">
            <v:imagedata r:id="rId25" o:title=""/>
          </v:shape>
          <o:OLEObject Type="Embed" ProgID="Equation.DSMT4" ShapeID="_x0000_i1027" DrawAspect="Content" ObjectID="_1800912614" r:id="rId26"/>
        </w:object>
      </w:r>
      <w:r w:rsidR="00CF6146" w:rsidRPr="003A3C48">
        <w:rPr>
          <w:rFonts w:cs="Times New Roman"/>
          <w:color w:val="000000" w:themeColor="text1"/>
          <w:sz w:val="22"/>
          <w:szCs w:val="22"/>
        </w:rPr>
        <w:t>，其中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k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为静电力常量，多个点电荷产生的电场中某点的电势，等于每个点电荷单独存在的该点的电势的代数和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电荷量分别为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Q</w:t>
      </w:r>
      <w:r w:rsidR="00CF6146" w:rsidRPr="00973C1F">
        <w:rPr>
          <w:rFonts w:eastAsia="微软雅黑" w:cs="Times New Roman"/>
          <w:iCs/>
          <w:color w:val="000000" w:themeColor="text1"/>
          <w:sz w:val="22"/>
          <w:szCs w:val="22"/>
          <w:vertAlign w:val="subscript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和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Q</w:t>
      </w:r>
      <w:r w:rsidR="00CF6146" w:rsidRPr="00973C1F">
        <w:rPr>
          <w:rFonts w:eastAsia="微软雅黑" w:cs="Times New Roman"/>
          <w:iCs/>
          <w:color w:val="000000" w:themeColor="text1"/>
          <w:sz w:val="22"/>
          <w:szCs w:val="22"/>
          <w:vertAlign w:val="subscript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两个点电荷产生的电场的等势线如图中曲线所示（图中数字的单位是伏特），则</w:t>
      </w:r>
    </w:p>
    <w:p w14:paraId="7CC1963A" w14:textId="229AC838" w:rsidR="001D6958" w:rsidRPr="003A3C48" w:rsidRDefault="004F0D42" w:rsidP="00E66908">
      <w:pPr>
        <w:tabs>
          <w:tab w:val="left" w:pos="2872"/>
          <w:tab w:val="left" w:pos="4873"/>
          <w:tab w:val="left" w:pos="7309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A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Q</w:t>
      </w:r>
      <w:r w:rsidR="00CF6146" w:rsidRPr="00973C1F">
        <w:rPr>
          <w:rFonts w:eastAsia="微软雅黑" w:cs="Times New Roman"/>
          <w:iCs/>
          <w:color w:val="000000" w:themeColor="text1"/>
          <w:sz w:val="22"/>
          <w:szCs w:val="22"/>
          <w:vertAlign w:val="subscript"/>
        </w:rPr>
        <w:t>1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  <w:vertAlign w:val="subscript"/>
        </w:rPr>
        <w:t xml:space="preserve">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&lt; 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0</w:t>
      </w:r>
      <w:r w:rsidR="00CF6146" w:rsidRPr="003A3C48">
        <w:rPr>
          <w:rFonts w:cs="Times New Roman"/>
          <w:i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</w:t>
      </w:r>
      <w:r w:rsidR="00CF6146" w:rsidRPr="003A3C48">
        <w:rPr>
          <w:rFonts w:cs="Times New Roman"/>
          <w:color w:val="000000" w:themeColor="text1"/>
          <w:sz w:val="22"/>
          <w:szCs w:val="22"/>
        </w:rPr>
        <w:object w:dxaOrig="816" w:dyaOrig="684" w14:anchorId="6FC507D1">
          <v:shape id="_x0000_i1028" type="#_x0000_t75" alt="学科网(www.zxxk.com)--教育资源门户，提供试卷、教案、课件、论文、素材以及各类教学资源下载，还有大量而丰富的教学相关资讯！" style="width:40.85pt;height:34.3pt" o:ole="">
            <v:imagedata r:id="rId27" o:title=""/>
          </v:shape>
          <o:OLEObject Type="Embed" ProgID="Equation.DSMT4" ShapeID="_x0000_i1028" DrawAspect="Content" ObjectID="_1800912615" r:id="rId28"/>
        </w:object>
      </w:r>
      <w:r w:rsidR="00CF6146"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 w:hint="eastAsia"/>
          <w:color w:val="000000" w:themeColor="text1"/>
          <w:sz w:val="22"/>
          <w:szCs w:val="22"/>
        </w:rPr>
        <w:t xml:space="preserve">      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B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Q</w:t>
      </w:r>
      <w:r w:rsidR="00CF6146" w:rsidRPr="00973C1F">
        <w:rPr>
          <w:rFonts w:eastAsia="微软雅黑" w:cs="Times New Roman"/>
          <w:iCs/>
          <w:color w:val="000000" w:themeColor="text1"/>
          <w:sz w:val="22"/>
          <w:szCs w:val="22"/>
          <w:vertAlign w:val="subscript"/>
        </w:rPr>
        <w:t xml:space="preserve">1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&gt; 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0</w:t>
      </w:r>
      <w:r w:rsidR="00CF6146" w:rsidRPr="003A3C48">
        <w:rPr>
          <w:rFonts w:cs="Times New Roman"/>
          <w:i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</w:t>
      </w:r>
      <w:r w:rsidR="00CF6146" w:rsidRPr="003A3C48">
        <w:rPr>
          <w:rFonts w:cs="Times New Roman"/>
          <w:color w:val="000000" w:themeColor="text1"/>
          <w:sz w:val="22"/>
          <w:szCs w:val="22"/>
        </w:rPr>
        <w:object w:dxaOrig="816" w:dyaOrig="684" w14:anchorId="74C9D51C">
          <v:shape id="_x0000_i1029" type="#_x0000_t75" alt="学科网(www.zxxk.com)--教育资源门户，提供试卷、教案、课件、论文、素材以及各类教学资源下载，还有大量而丰富的教学相关资讯！" style="width:40.85pt;height:34.3pt" o:ole="">
            <v:imagedata r:id="rId29" o:title=""/>
          </v:shape>
          <o:OLEObject Type="Embed" ProgID="Equation.DSMT4" ShapeID="_x0000_i1029" DrawAspect="Content" ObjectID="_1800912616" r:id="rId30"/>
        </w:object>
      </w:r>
    </w:p>
    <w:p w14:paraId="74ECD74F" w14:textId="2727E8B1" w:rsidR="001D6958" w:rsidRPr="003A3C48" w:rsidRDefault="004F0D42" w:rsidP="00E66908">
      <w:pPr>
        <w:tabs>
          <w:tab w:val="left" w:pos="2872"/>
          <w:tab w:val="left" w:pos="4873"/>
          <w:tab w:val="left" w:pos="7309"/>
        </w:tabs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C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Q</w:t>
      </w:r>
      <w:r w:rsidR="00CF6146" w:rsidRPr="00973C1F">
        <w:rPr>
          <w:rFonts w:eastAsia="微软雅黑" w:cs="Times New Roman"/>
          <w:iCs/>
          <w:color w:val="000000" w:themeColor="text1"/>
          <w:sz w:val="22"/>
          <w:szCs w:val="22"/>
          <w:vertAlign w:val="subscript"/>
        </w:rPr>
        <w:t>1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  <w:vertAlign w:val="subscript"/>
        </w:rPr>
        <w:t xml:space="preserve">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&lt; 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0</w:t>
      </w:r>
      <w:r w:rsidR="00CF6146" w:rsidRPr="003A3C48">
        <w:rPr>
          <w:rFonts w:cs="Times New Roman"/>
          <w:i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</w:t>
      </w:r>
      <w:r w:rsidR="00CF6146" w:rsidRPr="003A3C48">
        <w:rPr>
          <w:rFonts w:cs="Times New Roman"/>
          <w:color w:val="000000" w:themeColor="text1"/>
          <w:sz w:val="22"/>
          <w:szCs w:val="22"/>
        </w:rPr>
        <w:object w:dxaOrig="816" w:dyaOrig="684" w14:anchorId="7E017A7F">
          <v:shape id="_x0000_i1030" type="#_x0000_t75" alt="学科网(www.zxxk.com)--教育资源门户，提供试卷、教案、课件、论文、素材以及各类教学资源下载，还有大量而丰富的教学相关资讯！" style="width:40.85pt;height:34.3pt" o:ole="">
            <v:imagedata r:id="rId31" o:title=""/>
          </v:shape>
          <o:OLEObject Type="Embed" ProgID="Equation.DSMT4" ShapeID="_x0000_i1030" DrawAspect="Content" ObjectID="_1800912617" r:id="rId32"/>
        </w:object>
      </w:r>
      <w:r w:rsidRPr="003A3C48">
        <w:rPr>
          <w:rFonts w:cs="Times New Roman" w:hint="eastAsia"/>
          <w:color w:val="000000" w:themeColor="text1"/>
          <w:sz w:val="22"/>
          <w:szCs w:val="22"/>
        </w:rPr>
        <w:t xml:space="preserve">       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D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Q</w:t>
      </w:r>
      <w:r w:rsidR="00CF6146" w:rsidRPr="00973C1F">
        <w:rPr>
          <w:rFonts w:eastAsia="微软雅黑" w:cs="Times New Roman"/>
          <w:iCs/>
          <w:color w:val="000000" w:themeColor="text1"/>
          <w:sz w:val="22"/>
          <w:szCs w:val="22"/>
          <w:vertAlign w:val="subscript"/>
        </w:rPr>
        <w:t>1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  <w:vertAlign w:val="subscript"/>
        </w:rPr>
        <w:t xml:space="preserve">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&gt; 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0</w:t>
      </w:r>
      <w:r w:rsidR="00CF6146" w:rsidRPr="003A3C48">
        <w:rPr>
          <w:rFonts w:cs="Times New Roman"/>
          <w:i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</w:t>
      </w:r>
      <w:r w:rsidR="00CF6146" w:rsidRPr="003A3C48">
        <w:rPr>
          <w:rFonts w:cs="Times New Roman"/>
          <w:color w:val="000000" w:themeColor="text1"/>
          <w:sz w:val="22"/>
          <w:szCs w:val="22"/>
        </w:rPr>
        <w:object w:dxaOrig="816" w:dyaOrig="684" w14:anchorId="19C54690">
          <v:shape id="_x0000_i1031" type="#_x0000_t75" alt="学科网(www.zxxk.com)--教育资源门户，提供试卷、教案、课件、论文、素材以及各类教学资源下载，还有大量而丰富的教学相关资讯！" style="width:40.85pt;height:34.3pt" o:ole="">
            <v:imagedata r:id="rId33" o:title=""/>
          </v:shape>
          <o:OLEObject Type="Embed" ProgID="Equation.DSMT4" ShapeID="_x0000_i1031" DrawAspect="Content" ObjectID="_1800912618" r:id="rId34"/>
        </w:object>
      </w:r>
    </w:p>
    <w:p w14:paraId="3D0CF786" w14:textId="77777777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Pr="003A3C48">
        <w:rPr>
          <w:rFonts w:cs="Times New Roman"/>
          <w:color w:val="000000" w:themeColor="text1"/>
          <w:sz w:val="22"/>
          <w:szCs w:val="22"/>
        </w:rPr>
        <w:t>B</w:t>
      </w:r>
    </w:p>
    <w:p w14:paraId="3580930B" w14:textId="008870F9" w:rsidR="001D6958" w:rsidRPr="003A3C48" w:rsidRDefault="00460622" w:rsidP="00E66908">
      <w:pPr>
        <w:numPr>
          <w:ilvl w:val="0"/>
          <w:numId w:val="1"/>
        </w:num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4030AF7F" wp14:editId="601851FD">
            <wp:simplePos x="0" y="0"/>
            <wp:positionH relativeFrom="column">
              <wp:posOffset>3937635</wp:posOffset>
            </wp:positionH>
            <wp:positionV relativeFrom="paragraph">
              <wp:posOffset>464830</wp:posOffset>
            </wp:positionV>
            <wp:extent cx="2004695" cy="1085850"/>
            <wp:effectExtent l="0" t="0" r="0" b="0"/>
            <wp:wrapSquare wrapText="bothSides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00469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A3C48">
        <w:rPr>
          <w:rFonts w:hint="eastAsia"/>
          <w:color w:val="000000" w:themeColor="text1"/>
          <w:sz w:val="22"/>
          <w:szCs w:val="22"/>
        </w:rPr>
        <w:t>（</w:t>
      </w:r>
      <w:r w:rsidRPr="003A3C48">
        <w:rPr>
          <w:color w:val="000000" w:themeColor="text1"/>
          <w:sz w:val="22"/>
          <w:szCs w:val="22"/>
        </w:rPr>
        <w:t>2024·</w:t>
      </w:r>
      <w:r w:rsidRPr="003A3C48">
        <w:rPr>
          <w:rFonts w:hint="eastAsia"/>
          <w:color w:val="000000" w:themeColor="text1"/>
          <w:sz w:val="22"/>
          <w:szCs w:val="22"/>
        </w:rPr>
        <w:t>全国甲卷</w:t>
      </w:r>
      <w:r w:rsidRPr="003A3C48">
        <w:rPr>
          <w:color w:val="000000" w:themeColor="text1"/>
          <w:sz w:val="22"/>
          <w:szCs w:val="22"/>
        </w:rPr>
        <w:t>·6</w:t>
      </w:r>
      <w:r w:rsidRPr="003A3C48">
        <w:rPr>
          <w:rFonts w:hint="eastAsia"/>
          <w:color w:val="000000" w:themeColor="text1"/>
          <w:sz w:val="22"/>
          <w:szCs w:val="22"/>
        </w:rPr>
        <w:t>）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如图，理想变压器的副线圈接入电路的匝数可通过滑动触头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调节，副线圈回路接有滑动变阻器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、定值电阻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R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  <w:vertAlign w:val="subscript"/>
        </w:rPr>
        <w:t>0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和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R</w:t>
      </w:r>
      <w:r w:rsidR="00CF6146" w:rsidRPr="003A3C48">
        <w:rPr>
          <w:rFonts w:eastAsia="微软雅黑" w:cs="Times New Roman"/>
          <w:color w:val="000000" w:themeColor="text1"/>
          <w:szCs w:val="21"/>
          <w:vertAlign w:val="subscript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、开关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S</w:t>
      </w:r>
      <w:r w:rsidR="00611303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S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处于闭合状态，在原线圈电压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U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  <w:vertAlign w:val="subscript"/>
        </w:rPr>
        <w:t>0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不变的情况下，为提高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R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  <w:vertAlign w:val="subscript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热功率，可以</w:t>
      </w:r>
    </w:p>
    <w:p w14:paraId="2095CBCA" w14:textId="4116A298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A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保持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不动，滑动变阻器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滑片向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f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端滑动</w:t>
      </w:r>
    </w:p>
    <w:p w14:paraId="2DB7C01A" w14:textId="1C688853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B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将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向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端移动，滑动变阻器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滑片位置不变</w:t>
      </w:r>
    </w:p>
    <w:p w14:paraId="7D51765D" w14:textId="7142893A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C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将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向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端移动，滑动变阻器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滑片向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f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端滑动</w:t>
      </w:r>
    </w:p>
    <w:p w14:paraId="3936D495" w14:textId="2097754D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D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将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向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端移动，滑动变阻器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滑片向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e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端滑动</w:t>
      </w:r>
    </w:p>
    <w:p w14:paraId="07862948" w14:textId="100A697E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AC</w:t>
      </w:r>
    </w:p>
    <w:p w14:paraId="40EA57C5" w14:textId="167BB57D" w:rsidR="001D6958" w:rsidRPr="003A3C48" w:rsidRDefault="00460622" w:rsidP="00E66908">
      <w:pPr>
        <w:numPr>
          <w:ilvl w:val="0"/>
          <w:numId w:val="1"/>
        </w:num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hint="eastAsia"/>
          <w:color w:val="000000" w:themeColor="text1"/>
          <w:sz w:val="22"/>
          <w:szCs w:val="22"/>
        </w:rPr>
        <w:t>（</w:t>
      </w:r>
      <w:r w:rsidRPr="003A3C48">
        <w:rPr>
          <w:color w:val="000000" w:themeColor="text1"/>
          <w:sz w:val="22"/>
          <w:szCs w:val="22"/>
        </w:rPr>
        <w:t>2024·</w:t>
      </w:r>
      <w:r w:rsidRPr="003A3C48">
        <w:rPr>
          <w:rFonts w:hint="eastAsia"/>
          <w:color w:val="000000" w:themeColor="text1"/>
          <w:sz w:val="22"/>
          <w:szCs w:val="22"/>
        </w:rPr>
        <w:t>全国甲卷</w:t>
      </w:r>
      <w:r w:rsidRPr="003A3C48">
        <w:rPr>
          <w:color w:val="000000" w:themeColor="text1"/>
          <w:sz w:val="22"/>
          <w:szCs w:val="22"/>
        </w:rPr>
        <w:t>·7</w:t>
      </w:r>
      <w:r w:rsidRPr="003A3C48">
        <w:rPr>
          <w:rFonts w:hint="eastAsia"/>
          <w:color w:val="000000" w:themeColor="text1"/>
          <w:sz w:val="22"/>
          <w:szCs w:val="22"/>
        </w:rPr>
        <w:t>）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蹦床运动中，体重为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60 kg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运动员在时</w:t>
      </w:r>
      <w:r w:rsidR="00CF6146" w:rsidRPr="003A3C48">
        <w:rPr>
          <w:rFonts w:eastAsia="微软雅黑" w:cs="Times New Roman"/>
          <w:i/>
          <w:iCs/>
          <w:color w:val="000000" w:themeColor="text1"/>
          <w:sz w:val="22"/>
          <w:szCs w:val="22"/>
        </w:rPr>
        <w:t>t</w:t>
      </w:r>
      <w:r w:rsidR="00E66908" w:rsidRPr="003A3C48">
        <w:rPr>
          <w:rFonts w:eastAsia="微软雅黑" w:cs="Times New Roman"/>
          <w:color w:val="000000" w:themeColor="text1"/>
          <w:sz w:val="22"/>
          <w:szCs w:val="22"/>
        </w:rPr>
        <w:t>=</w:t>
      </w:r>
      <w:r w:rsidR="002B0D83" w:rsidRPr="003A3C48">
        <w:rPr>
          <w:rFonts w:eastAsia="微软雅黑" w:cs="Times New Roman" w:hint="eastAsia"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0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刚好落到蹦床上，对蹦床作用力大小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F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与时间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关系如图所示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假设运动过程中运动员身体始终保持竖直，在其不与蹦床接触时蹦床水平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忽略空气阻力，重力加速度大小取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10 m/s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  <w:vertAlign w:val="superscript"/>
        </w:rPr>
        <w:t>2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下列说法正确的是</w:t>
      </w:r>
    </w:p>
    <w:p w14:paraId="7935E546" w14:textId="77777777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16E4ABAA" wp14:editId="5CACF378">
            <wp:simplePos x="0" y="0"/>
            <wp:positionH relativeFrom="column">
              <wp:posOffset>1423035</wp:posOffset>
            </wp:positionH>
            <wp:positionV relativeFrom="paragraph">
              <wp:posOffset>73660</wp:posOffset>
            </wp:positionV>
            <wp:extent cx="3743325" cy="1162050"/>
            <wp:effectExtent l="0" t="0" r="9525" b="0"/>
            <wp:wrapTopAndBottom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0B95C4F" w14:textId="572B5228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A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973C1F">
        <w:rPr>
          <w:rFonts w:eastAsia="微软雅黑" w:cs="Times New Roman"/>
          <w:i/>
          <w:iCs/>
          <w:color w:val="000000" w:themeColor="text1"/>
          <w:sz w:val="22"/>
          <w:szCs w:val="22"/>
        </w:rPr>
        <w:t>t</w:t>
      </w:r>
      <w:r w:rsidR="00E66908" w:rsidRPr="003A3C48">
        <w:rPr>
          <w:rFonts w:eastAsia="微软雅黑"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0.15 s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时，运动员的重力势能最大</w:t>
      </w:r>
    </w:p>
    <w:p w14:paraId="22171FD6" w14:textId="3D2A621E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B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973C1F">
        <w:rPr>
          <w:rFonts w:eastAsia="微软雅黑" w:cs="Times New Roman"/>
          <w:i/>
          <w:iCs/>
          <w:color w:val="000000" w:themeColor="text1"/>
          <w:sz w:val="22"/>
          <w:szCs w:val="22"/>
        </w:rPr>
        <w:t>t</w:t>
      </w:r>
      <w:r w:rsidR="00E66908" w:rsidRPr="003A3C48">
        <w:rPr>
          <w:rFonts w:eastAsia="微软雅黑"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0.30 s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时，运动员的速度大小为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10 m/s</w:t>
      </w:r>
    </w:p>
    <w:p w14:paraId="6C2D261D" w14:textId="003D534C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C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973C1F">
        <w:rPr>
          <w:rFonts w:eastAsia="微软雅黑" w:cs="Times New Roman"/>
          <w:i/>
          <w:iCs/>
          <w:color w:val="000000" w:themeColor="text1"/>
          <w:sz w:val="22"/>
          <w:szCs w:val="22"/>
        </w:rPr>
        <w:t>t</w:t>
      </w:r>
      <w:r w:rsidR="00E66908" w:rsidRPr="003A3C48">
        <w:rPr>
          <w:rFonts w:eastAsia="微软雅黑"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1.00 s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时，运动员恰好运动到最大高度处</w:t>
      </w:r>
      <w:r w:rsidR="00CF6146"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ab/>
      </w:r>
    </w:p>
    <w:p w14:paraId="1B1C0A6B" w14:textId="3EC67BD6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D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运动员每次与蹦床接触到离开过程中对蹦床的平均作用力大小为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4600 N</w:t>
      </w:r>
    </w:p>
    <w:p w14:paraId="1DC8634B" w14:textId="589A7558" w:rsidR="004F0D42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BD</w:t>
      </w:r>
    </w:p>
    <w:p w14:paraId="38949B25" w14:textId="77777777" w:rsidR="004F0D42" w:rsidRPr="003A3C48" w:rsidRDefault="004F0D42">
      <w:pPr>
        <w:widowControl/>
        <w:jc w:val="left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br w:type="page"/>
      </w:r>
    </w:p>
    <w:p w14:paraId="2B960578" w14:textId="7074FBA9" w:rsidR="001D6958" w:rsidRPr="003A3C48" w:rsidRDefault="004F0D42" w:rsidP="00E66908">
      <w:pPr>
        <w:pStyle w:val="a8"/>
        <w:numPr>
          <w:ilvl w:val="0"/>
          <w:numId w:val="1"/>
        </w:num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1B0C0AE" wp14:editId="3FDE2991">
                <wp:simplePos x="0" y="0"/>
                <wp:positionH relativeFrom="column">
                  <wp:posOffset>542789</wp:posOffset>
                </wp:positionH>
                <wp:positionV relativeFrom="paragraph">
                  <wp:posOffset>1508521</wp:posOffset>
                </wp:positionV>
                <wp:extent cx="5126355" cy="962025"/>
                <wp:effectExtent l="0" t="0" r="0" b="9525"/>
                <wp:wrapTopAndBottom/>
                <wp:docPr id="8376796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26355" cy="962025"/>
                          <a:chOff x="0" y="0"/>
                          <a:chExt cx="5126636" cy="962025"/>
                        </a:xfrm>
                      </wpg:grpSpPr>
                      <pic:pic xmlns:pic="http://schemas.openxmlformats.org/drawingml/2006/picture">
                        <pic:nvPicPr>
                          <pic:cNvPr id="760580895" name="图片 10002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9429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85950057" name="图片 10002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15387" y="0"/>
                            <a:ext cx="1133475" cy="9239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2987746" name="图片 10002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49511" y="0"/>
                            <a:ext cx="1133475" cy="9239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70842868" name="图片 10003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983636" y="0"/>
                            <a:ext cx="1143000" cy="962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6077153" id="组合 1" o:spid="_x0000_s1026" style="position:absolute;margin-left:42.75pt;margin-top:118.8pt;width:403.65pt;height:75.75pt;z-index:251678720" coordsize="51266,96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">
                <v:shape id="图片 100025" o:spid="_x0000_s1027" type="#_x0000_t75" alt="学科网(www.zxxk.com)--教育资源门户，提供试卷、教案、课件、论文、素材以及各类教学资源下载，还有大量而丰富的教学相关资讯！" style="position:absolute;width:11144;height:94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">
                  <v:imagedata r:id="rId41" o:title="学科网(www.zxxk"/>
                </v:shape>
                <v:shape id="图片 100027" o:spid="_x0000_s1028" type="#_x0000_t75" alt="学科网(www.zxxk.com)--教育资源门户，提供试卷、教案、课件、论文、素材以及各类教学资源下载，还有大量而丰富的教学相关资讯！" style="position:absolute;left:13153;width:11335;height:92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">
                  <v:imagedata r:id="rId42" o:title="学科网(www.zxxk"/>
                </v:shape>
                <v:shape id="图片 100029" o:spid="_x0000_s1029" type="#_x0000_t75" alt="学科网(www.zxxk.com)--教育资源门户，提供试卷、教案、课件、论文、素材以及各类教学资源下载，还有大量而丰富的教学相关资讯！" style="position:absolute;left:26495;width:11334;height:92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">
                  <v:imagedata r:id="rId43" o:title="学科网(www.zxxk"/>
                </v:shape>
                <v:shape id="图片 100031" o:spid="_x0000_s1030" type="#_x0000_t75" alt="学科网(www.zxxk.com)--教育资源门户，提供试卷、教案、课件、论文、素材以及各类教学资源下载，还有大量而丰富的教学相关资讯！" style="position:absolute;left:39836;width:11430;height:9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">
                  <v:imagedata r:id="rId44" o:title="学科网(www.zxxk"/>
                </v:shape>
                <w10:wrap type="topAndBottom"/>
              </v:group>
            </w:pict>
          </mc:Fallback>
        </mc:AlternateContent>
      </w: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85888" behindDoc="0" locked="0" layoutInCell="1" allowOverlap="1" wp14:anchorId="70F06A88" wp14:editId="029EBEF6">
            <wp:simplePos x="0" y="0"/>
            <wp:positionH relativeFrom="column">
              <wp:posOffset>4991100</wp:posOffset>
            </wp:positionH>
            <wp:positionV relativeFrom="paragraph">
              <wp:posOffset>412115</wp:posOffset>
            </wp:positionV>
            <wp:extent cx="952500" cy="1190625"/>
            <wp:effectExtent l="0" t="0" r="0" b="9525"/>
            <wp:wrapSquare wrapText="bothSides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8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如图，一绝缘细绳跨过两个在同一竖直面（纸面）内的光滑定滑轮，绳的一端连接一矩形金属线框，另一端连接一物块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线框与左侧滑轮之间的虚线区域内有方向垂直纸面的匀强磁场，磁场上下边界水平，在</w:t>
      </w:r>
      <w:r w:rsidR="00973C1F">
        <w:rPr>
          <w:rFonts w:eastAsia="微软雅黑" w:cs="Times New Roman"/>
          <w:i/>
          <w:iCs/>
          <w:color w:val="000000" w:themeColor="text1"/>
          <w:sz w:val="22"/>
          <w:szCs w:val="22"/>
        </w:rPr>
        <w:t>t</w:t>
      </w:r>
      <w:r w:rsidR="00E66908" w:rsidRPr="003A3C48">
        <w:rPr>
          <w:rFonts w:eastAsia="微软雅黑" w:cs="Times New Roman"/>
          <w:color w:val="000000" w:themeColor="text1"/>
          <w:sz w:val="22"/>
          <w:szCs w:val="22"/>
        </w:rPr>
        <w:t>=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0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时刻线框的上边框以不同的初速度从磁场下方进入磁场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运动过程中，线框始终在纸面内且上下边框保持水平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以向上为速度的正方向，下列线框的速度</w:t>
      </w:r>
      <w:r w:rsidR="00E66908" w:rsidRPr="003A3C48">
        <w:rPr>
          <w:rFonts w:ascii="Book Antiqua" w:eastAsia="Times New Roman" w:hAnsi="Book Antiqua" w:cs="Times New Roman"/>
          <w:i/>
          <w:color w:val="000000" w:themeColor="text1"/>
          <w:sz w:val="22"/>
          <w:szCs w:val="22"/>
        </w:rPr>
        <w:t>v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随时间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变化的图像中可能正确的是</w:t>
      </w:r>
    </w:p>
    <w:p w14:paraId="3DD448B9" w14:textId="2E92682E" w:rsidR="001D6958" w:rsidRPr="003A3C48" w:rsidRDefault="0005341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A  </w:t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 B </w:t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  C</w:t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 D</w:t>
      </w:r>
    </w:p>
    <w:p w14:paraId="13F6AAB7" w14:textId="1F601F58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AC</w:t>
      </w:r>
    </w:p>
    <w:p w14:paraId="18814809" w14:textId="2FD81A13" w:rsidR="00752696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ascii="黑体" w:eastAsia="黑体" w:hAnsi="黑体" w:cs="Times New Roman" w:hint="eastAsia"/>
          <w:color w:val="000000" w:themeColor="text1"/>
          <w:sz w:val="22"/>
          <w:szCs w:val="22"/>
        </w:rPr>
      </w:pPr>
      <w:r w:rsidRPr="003A3C48">
        <w:rPr>
          <w:rFonts w:ascii="黑体" w:eastAsia="黑体" w:hAnsi="黑体" w:cs="Times New Roman"/>
          <w:color w:val="000000" w:themeColor="text1"/>
          <w:sz w:val="22"/>
          <w:szCs w:val="22"/>
        </w:rPr>
        <w:t>二、非选择题：</w:t>
      </w:r>
    </w:p>
    <w:p w14:paraId="0CA31922" w14:textId="1048EA48" w:rsidR="001D6958" w:rsidRPr="003A3C48" w:rsidRDefault="00752696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5408" behindDoc="0" locked="0" layoutInCell="1" allowOverlap="1" wp14:anchorId="68AA286D" wp14:editId="52385D18">
            <wp:simplePos x="0" y="0"/>
            <wp:positionH relativeFrom="margin">
              <wp:posOffset>4799965</wp:posOffset>
            </wp:positionH>
            <wp:positionV relativeFrom="paragraph">
              <wp:posOffset>53340</wp:posOffset>
            </wp:positionV>
            <wp:extent cx="1228725" cy="2028825"/>
            <wp:effectExtent l="0" t="0" r="9525" b="9525"/>
            <wp:wrapSquare wrapText="bothSides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F6146" w:rsidRPr="003A3C48">
        <w:rPr>
          <w:rFonts w:cs="Times New Roman"/>
          <w:color w:val="000000" w:themeColor="text1"/>
          <w:sz w:val="22"/>
          <w:szCs w:val="22"/>
        </w:rPr>
        <w:t>9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9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学生小组为了探究超重和失重现象，将弹簧测力计挂在电梯内，测力计下端挂一物体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已知当地重力加速度大小为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9.8 m/s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  <w:vertAlign w:val="superscript"/>
        </w:rPr>
        <w:t>2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ab/>
      </w:r>
    </w:p>
    <w:p w14:paraId="6807F6B4" w14:textId="251BCEE9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电梯静止时测力计示数如图所示，读数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_____</w:t>
      </w:r>
      <w:r w:rsidR="00EA25F7" w:rsidRPr="003A3C48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N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（结果保留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位小数）；</w:t>
      </w:r>
    </w:p>
    <w:p w14:paraId="232CB975" w14:textId="69F68EF3" w:rsidR="00E20C3E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电梯上行时，一段时间内测力计的示数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4.5 N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则此段时间内物体处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_____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（填</w:t>
      </w:r>
      <w:r w:rsidR="00973C1F">
        <w:rPr>
          <w:rFonts w:cs="Times New Roman" w:hint="eastAsia"/>
          <w:color w:val="000000" w:themeColor="text1"/>
          <w:sz w:val="22"/>
          <w:szCs w:val="22"/>
        </w:rPr>
        <w:t>“</w:t>
      </w:r>
      <w:r w:rsidR="00973C1F" w:rsidRPr="003A3C48">
        <w:rPr>
          <w:rFonts w:cs="Times New Roman"/>
          <w:color w:val="000000" w:themeColor="text1"/>
          <w:sz w:val="22"/>
          <w:szCs w:val="22"/>
        </w:rPr>
        <w:t>超重</w:t>
      </w:r>
      <w:r w:rsidR="00973C1F">
        <w:rPr>
          <w:rFonts w:cs="Times New Roman" w:hint="eastAsia"/>
          <w:color w:val="000000" w:themeColor="text1"/>
          <w:sz w:val="22"/>
          <w:szCs w:val="22"/>
        </w:rPr>
        <w:t>”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或</w:t>
      </w:r>
      <w:r w:rsidR="00973C1F">
        <w:rPr>
          <w:rFonts w:cs="Times New Roman" w:hint="eastAsia"/>
          <w:color w:val="000000" w:themeColor="text1"/>
          <w:sz w:val="22"/>
          <w:szCs w:val="22"/>
        </w:rPr>
        <w:t>“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失重</w:t>
      </w:r>
      <w:r w:rsidR="00973C1F">
        <w:rPr>
          <w:rFonts w:cs="Times New Roman" w:hint="eastAsia"/>
          <w:color w:val="000000" w:themeColor="text1"/>
          <w:sz w:val="22"/>
          <w:szCs w:val="22"/>
        </w:rPr>
        <w:t>”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状态，电梯加速度大小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_____ 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</w:rPr>
        <w:t>m/s</w:t>
      </w:r>
      <w:r w:rsidR="00CF6146" w:rsidRPr="003A3C48">
        <w:rPr>
          <w:rFonts w:eastAsia="微软雅黑" w:cs="Times New Roman"/>
          <w:color w:val="000000" w:themeColor="text1"/>
          <w:sz w:val="22"/>
          <w:szCs w:val="22"/>
          <w:vertAlign w:val="superscript"/>
        </w:rPr>
        <w:t>2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（结果保留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位小数）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</w:p>
    <w:p w14:paraId="7F7D5F66" w14:textId="6FD98F1F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eastAsia="Times New Roman"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（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5.0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   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</w:t>
      </w:r>
      <w:r w:rsidR="00973C1F">
        <w:rPr>
          <w:rFonts w:ascii="宋体" w:hAnsi="宋体" w:cs="Times New Roman" w:hint="eastAsia"/>
          <w:color w:val="000000" w:themeColor="text1"/>
          <w:sz w:val="22"/>
          <w:szCs w:val="22"/>
        </w:rPr>
        <w:t>①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失重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    </w:t>
      </w:r>
      <w:r w:rsidR="00973C1F">
        <w:rPr>
          <w:rFonts w:ascii="宋体" w:hAnsi="宋体" w:cs="Times New Roman" w:hint="eastAsia"/>
          <w:color w:val="000000" w:themeColor="text1"/>
          <w:sz w:val="22"/>
          <w:szCs w:val="22"/>
        </w:rPr>
        <w:t>②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.0</w:t>
      </w:r>
    </w:p>
    <w:p w14:paraId="07C1BAF4" w14:textId="5A488673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7128FA75" wp14:editId="74A456E4">
            <wp:simplePos x="0" y="0"/>
            <wp:positionH relativeFrom="column">
              <wp:posOffset>4136275</wp:posOffset>
            </wp:positionH>
            <wp:positionV relativeFrom="paragraph">
              <wp:posOffset>116569</wp:posOffset>
            </wp:positionV>
            <wp:extent cx="1981200" cy="2238375"/>
            <wp:effectExtent l="0" t="0" r="0" b="9525"/>
            <wp:wrapSquare wrapText="bothSides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F6146" w:rsidRPr="003A3C48">
        <w:rPr>
          <w:rFonts w:cs="Times New Roman"/>
          <w:color w:val="000000" w:themeColor="text1"/>
          <w:sz w:val="22"/>
          <w:szCs w:val="22"/>
        </w:rPr>
        <w:t>10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10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电阻型氧气传感器的阻值会随所处环境中的氧气含量发生变化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在保持流过传感器的电流（即工作电流）恒定的条件下，通过测量不同氧气含量下传感器两端的电压，建立电压与氧气含量之间的对应关系，这一过程称为定标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一同学用图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所示电路对他制作的一个氧气传感器定标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实验器材有：装在气室内的氧气传感器（工作电流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 m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、毫安表（内阻可忽略）、电压表、电源、滑动变阻器、开关、导线若干、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5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个气瓶（氧气含量分别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、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5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、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0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、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5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、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20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</w:p>
    <w:p w14:paraId="2E7F19F4" w14:textId="26681200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将图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中的实验器材间的连线补充完整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_____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使其能对传感器定标；</w:t>
      </w:r>
    </w:p>
    <w:p w14:paraId="5D136A0C" w14:textId="018754C8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连接好实验器材，把氧气含量为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气瓶接到气体入口；</w:t>
      </w:r>
    </w:p>
    <w:p w14:paraId="4CD84858" w14:textId="64FD07B0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3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把滑动变阻器的滑片滑到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_____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端（填</w:t>
      </w:r>
      <w:r w:rsidR="001D6910">
        <w:rPr>
          <w:rFonts w:cs="Times New Roman" w:hint="eastAsia"/>
          <w:color w:val="000000" w:themeColor="text1"/>
          <w:sz w:val="22"/>
          <w:szCs w:val="22"/>
        </w:rPr>
        <w:t>“</w:t>
      </w:r>
      <w:r w:rsidR="001D6910" w:rsidRPr="003A3C48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="001D6910">
        <w:rPr>
          <w:rFonts w:cs="Times New Roman" w:hint="eastAsia"/>
          <w:color w:val="000000" w:themeColor="text1"/>
          <w:sz w:val="22"/>
          <w:szCs w:val="22"/>
        </w:rPr>
        <w:t>”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或</w:t>
      </w:r>
      <w:r w:rsidR="001D6910">
        <w:rPr>
          <w:rFonts w:cs="Times New Roman" w:hint="eastAsia"/>
          <w:color w:val="000000" w:themeColor="text1"/>
          <w:sz w:val="22"/>
          <w:szCs w:val="22"/>
        </w:rPr>
        <w:t>“</w:t>
      </w:r>
      <w:r w:rsidR="001D6910" w:rsidRPr="003A3C48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="001D6910">
        <w:rPr>
          <w:rFonts w:cs="Times New Roman" w:hint="eastAsia"/>
          <w:color w:val="000000" w:themeColor="text1"/>
          <w:sz w:val="22"/>
          <w:szCs w:val="22"/>
        </w:rPr>
        <w:t>”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，闭合开关；</w:t>
      </w:r>
    </w:p>
    <w:p w14:paraId="205C26B8" w14:textId="18F787AA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4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缓慢调整滑动变阻器的滑片位置，使毫安表的示数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 m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记录电压表的示数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U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；</w:t>
      </w:r>
    </w:p>
    <w:p w14:paraId="0A463704" w14:textId="6B1C3981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5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断开开关，更换气瓶，重复步骤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3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和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4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；</w:t>
      </w:r>
    </w:p>
    <w:p w14:paraId="6DE73511" w14:textId="54659231" w:rsidR="00811A8A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6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获得的氧气含量分别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、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5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、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0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和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5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数据已标在图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b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中；氧气含量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20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时电压表的示数如图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c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，该示数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______</w:t>
      </w:r>
      <w:r w:rsidR="00E66908" w:rsidRPr="003A3C48">
        <w:rPr>
          <w:rFonts w:ascii="Book Antiqua" w:eastAsia="Times New Roman" w:hAnsi="Book Antiqua" w:cs="Times New Roman"/>
          <w:iCs/>
          <w:color w:val="000000" w:themeColor="text1"/>
          <w:sz w:val="22"/>
          <w:szCs w:val="22"/>
        </w:rPr>
        <w:t>V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（结果保留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位小数）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</w:p>
    <w:p w14:paraId="58628EA2" w14:textId="0C9FA80F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lastRenderedPageBreak/>
        <w:tab/>
      </w:r>
      <w:r w:rsidRPr="003A3C48">
        <w:rPr>
          <w:rFonts w:cs="Times New Roman" w:hint="eastAsia"/>
          <w:color w:val="000000" w:themeColor="text1"/>
          <w:sz w:val="22"/>
          <w:szCs w:val="22"/>
        </w:rPr>
        <w:t xml:space="preserve">  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现测量一瓶待测氧气含量的气体，将气瓶接到气体入口，调整滑动变阻器滑片位置使毫安表的示数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 m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此时电压表的示数为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.50</w:t>
      </w:r>
      <w:r w:rsidR="002B0D83" w:rsidRPr="003A3C48">
        <w:rPr>
          <w:rFonts w:eastAsiaTheme="minorEastAsia" w:cs="Times New Roman" w:hint="eastAsia"/>
          <w:color w:val="000000" w:themeColor="text1"/>
          <w:sz w:val="22"/>
          <w:szCs w:val="22"/>
        </w:rPr>
        <w:t xml:space="preserve"> </w:t>
      </w:r>
      <w:r w:rsidR="00E66908" w:rsidRPr="003A3C48">
        <w:rPr>
          <w:rFonts w:ascii="Book Antiqua" w:eastAsia="Times New Roman" w:hAnsi="Book Antiqua" w:cs="Times New Roman"/>
          <w:iCs/>
          <w:color w:val="000000" w:themeColor="text1"/>
          <w:sz w:val="22"/>
          <w:szCs w:val="22"/>
        </w:rPr>
        <w:t>V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则此瓶气体的氧气含量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_____%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（结果保留整数）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</w:p>
    <w:p w14:paraId="5806BF15" w14:textId="7901AA64" w:rsidR="001D6958" w:rsidRPr="003A3C48" w:rsidRDefault="00E6690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1B227B0A" wp14:editId="727B25E1">
            <wp:simplePos x="0" y="0"/>
            <wp:positionH relativeFrom="margin">
              <wp:posOffset>845195</wp:posOffset>
            </wp:positionH>
            <wp:positionV relativeFrom="paragraph">
              <wp:posOffset>78803</wp:posOffset>
            </wp:positionV>
            <wp:extent cx="4311650" cy="2133600"/>
            <wp:effectExtent l="0" t="0" r="0" b="0"/>
            <wp:wrapSquare wrapText="bothSides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165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DD677E" w14:textId="30BDB626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69D7FE99" w14:textId="77777777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1E4F2BC5" w14:textId="77777777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5E4EE587" w14:textId="77777777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13C85864" w14:textId="77777777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07F3C0D5" w14:textId="77777777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2D397050" w14:textId="77777777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0F968B1A" w14:textId="77777777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1D63165A" w14:textId="77777777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7D5D2D1E" w14:textId="77777777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7A98E177" w14:textId="77777777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560E7EF3" w14:textId="760515D3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    </w:t>
      </w:r>
      <w:r w:rsidR="001D6910">
        <w:rPr>
          <w:rFonts w:cs="Times New Roman" w:hint="eastAsia"/>
          <w:color w:val="000000" w:themeColor="text1"/>
          <w:sz w:val="22"/>
          <w:szCs w:val="22"/>
        </w:rPr>
        <w:t>①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cs="Times New Roman"/>
          <w:noProof/>
          <w:color w:val="000000" w:themeColor="text1"/>
          <w:sz w:val="22"/>
          <w:szCs w:val="22"/>
        </w:rPr>
        <w:drawing>
          <wp:inline distT="0" distB="0" distL="114300" distR="114300" wp14:anchorId="16D1CE20" wp14:editId="02F0C3A5">
            <wp:extent cx="1594979" cy="1676963"/>
            <wp:effectExtent l="0" t="0" r="5715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601818" cy="1684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     </w:t>
      </w:r>
      <w:r w:rsidR="001D6910">
        <w:rPr>
          <w:rFonts w:cs="Times New Roman" w:hint="eastAsia"/>
          <w:color w:val="000000" w:themeColor="text1"/>
          <w:sz w:val="22"/>
          <w:szCs w:val="22"/>
        </w:rPr>
        <w:t>②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cs="Times New Roman"/>
          <w:i/>
          <w:iCs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     </w:t>
      </w:r>
      <w:r w:rsidR="001D6910">
        <w:rPr>
          <w:rFonts w:cs="Times New Roman" w:hint="eastAsia"/>
          <w:color w:val="000000" w:themeColor="text1"/>
          <w:sz w:val="22"/>
          <w:szCs w:val="22"/>
        </w:rPr>
        <w:t>③</w:t>
      </w:r>
      <w:r w:rsidR="001D6910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.40</w:t>
      </w:r>
      <w:r w:rsidR="00CF6146" w:rsidRPr="003A3C48">
        <w:rPr>
          <w:rFonts w:cs="Times New Roman"/>
          <w:color w:val="000000" w:themeColor="text1"/>
          <w:sz w:val="22"/>
          <w:szCs w:val="22"/>
        </w:rPr>
        <w:t xml:space="preserve">     </w:t>
      </w:r>
      <w:r w:rsidR="001D6910">
        <w:rPr>
          <w:rFonts w:cs="Times New Roman" w:hint="eastAsia"/>
          <w:color w:val="000000" w:themeColor="text1"/>
          <w:sz w:val="22"/>
          <w:szCs w:val="22"/>
        </w:rPr>
        <w:t>④</w:t>
      </w:r>
      <w:r w:rsidR="001D6910">
        <w:rPr>
          <w:rFonts w:cs="Times New Roman"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7</w:t>
      </w:r>
    </w:p>
    <w:p w14:paraId="05291FB3" w14:textId="25227D16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>11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11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Pr="003A3C48">
        <w:rPr>
          <w:rFonts w:cs="Times New Roman"/>
          <w:color w:val="000000" w:themeColor="text1"/>
          <w:sz w:val="22"/>
          <w:szCs w:val="22"/>
        </w:rPr>
        <w:t>为抢救病人，一辆救护车紧急出发，鸣着笛沿水平直路从</w:t>
      </w:r>
      <w:r w:rsidRPr="003A3C48">
        <w:rPr>
          <w:rFonts w:cs="Times New Roman"/>
          <w:i/>
          <w:iCs/>
          <w:color w:val="000000" w:themeColor="text1"/>
          <w:sz w:val="22"/>
          <w:szCs w:val="22"/>
        </w:rPr>
        <w:t xml:space="preserve">t </w:t>
      </w:r>
      <w:r w:rsidR="00E66908" w:rsidRPr="003A3C48">
        <w:rPr>
          <w:rFonts w:cs="Times New Roman"/>
          <w:color w:val="000000" w:themeColor="text1"/>
          <w:sz w:val="22"/>
          <w:szCs w:val="22"/>
        </w:rPr>
        <w:t>=</w:t>
      </w:r>
      <w:r w:rsidRPr="003A3C48">
        <w:rPr>
          <w:rFonts w:cs="Times New Roman"/>
          <w:color w:val="000000" w:themeColor="text1"/>
          <w:sz w:val="22"/>
          <w:szCs w:val="22"/>
        </w:rPr>
        <w:t>0</w:t>
      </w:r>
      <w:r w:rsidRPr="003A3C48">
        <w:rPr>
          <w:rFonts w:cs="Times New Roman"/>
          <w:color w:val="000000" w:themeColor="text1"/>
          <w:sz w:val="22"/>
          <w:szCs w:val="22"/>
        </w:rPr>
        <w:t>时由静止开始做匀加速运动，加速度大小</w:t>
      </w:r>
      <w:r w:rsidR="001D6910">
        <w:rPr>
          <w:rFonts w:cs="Times New Roman"/>
          <w:i/>
          <w:iCs/>
          <w:color w:val="000000" w:themeColor="text1"/>
          <w:sz w:val="22"/>
          <w:szCs w:val="22"/>
        </w:rPr>
        <w:t>a</w:t>
      </w:r>
      <w:r w:rsidR="00E66908" w:rsidRPr="003A3C48">
        <w:rPr>
          <w:rFonts w:cs="Times New Roman"/>
          <w:color w:val="000000" w:themeColor="text1"/>
          <w:sz w:val="22"/>
          <w:szCs w:val="22"/>
        </w:rPr>
        <w:t>=</w:t>
      </w:r>
      <w:r w:rsidRPr="003A3C48">
        <w:rPr>
          <w:rFonts w:cs="Times New Roman"/>
          <w:color w:val="000000" w:themeColor="text1"/>
          <w:sz w:val="22"/>
          <w:szCs w:val="22"/>
        </w:rPr>
        <w:t>2</w:t>
      </w:r>
      <w:r w:rsidR="002B0D83" w:rsidRPr="003A3C48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3A3C48">
        <w:rPr>
          <w:rFonts w:cs="Times New Roman"/>
          <w:color w:val="000000" w:themeColor="text1"/>
          <w:sz w:val="22"/>
          <w:szCs w:val="22"/>
        </w:rPr>
        <w:t>m/s</w:t>
      </w:r>
      <w:r w:rsidRPr="003A3C48">
        <w:rPr>
          <w:rFonts w:cs="Times New Roman"/>
          <w:color w:val="000000" w:themeColor="text1"/>
          <w:sz w:val="22"/>
          <w:szCs w:val="22"/>
          <w:vertAlign w:val="superscript"/>
        </w:rPr>
        <w:t>2</w:t>
      </w:r>
      <w:r w:rsidRPr="003A3C48">
        <w:rPr>
          <w:rFonts w:cs="Times New Roman"/>
          <w:color w:val="000000" w:themeColor="text1"/>
          <w:sz w:val="22"/>
          <w:szCs w:val="22"/>
        </w:rPr>
        <w:t>，在</w:t>
      </w:r>
      <w:r w:rsidRPr="003A3C48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1D6910">
        <w:rPr>
          <w:rFonts w:cs="Times New Roman"/>
          <w:color w:val="000000" w:themeColor="text1"/>
          <w:sz w:val="22"/>
          <w:szCs w:val="22"/>
          <w:vertAlign w:val="subscript"/>
        </w:rPr>
        <w:t>1</w:t>
      </w:r>
      <w:r w:rsidR="00E66908" w:rsidRPr="003A3C48">
        <w:rPr>
          <w:rFonts w:cs="Times New Roman"/>
          <w:color w:val="000000" w:themeColor="text1"/>
          <w:sz w:val="22"/>
          <w:szCs w:val="22"/>
        </w:rPr>
        <w:t>=</w:t>
      </w:r>
      <w:r w:rsidRPr="003A3C48">
        <w:rPr>
          <w:rFonts w:cs="Times New Roman"/>
          <w:color w:val="000000" w:themeColor="text1"/>
          <w:sz w:val="22"/>
          <w:szCs w:val="22"/>
        </w:rPr>
        <w:t>10</w:t>
      </w:r>
      <w:r w:rsidR="002B0D83" w:rsidRPr="003A3C48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3A3C48">
        <w:rPr>
          <w:rFonts w:cs="Times New Roman"/>
          <w:color w:val="000000" w:themeColor="text1"/>
          <w:sz w:val="22"/>
          <w:szCs w:val="22"/>
        </w:rPr>
        <w:t>s</w:t>
      </w:r>
      <w:r w:rsidRPr="003A3C48">
        <w:rPr>
          <w:rFonts w:cs="Times New Roman"/>
          <w:color w:val="000000" w:themeColor="text1"/>
          <w:sz w:val="22"/>
          <w:szCs w:val="22"/>
        </w:rPr>
        <w:t>时停止加速开始做匀速运动，之后某时刻救护车停止鸣笛，</w:t>
      </w:r>
      <w:r w:rsidRPr="003A3C48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1D6910">
        <w:rPr>
          <w:rFonts w:cs="Times New Roman"/>
          <w:color w:val="000000" w:themeColor="text1"/>
          <w:sz w:val="22"/>
          <w:szCs w:val="22"/>
          <w:vertAlign w:val="subscript"/>
        </w:rPr>
        <w:t>2</w:t>
      </w:r>
      <w:r w:rsidR="00E66908" w:rsidRPr="003A3C48">
        <w:rPr>
          <w:rFonts w:cs="Times New Roman"/>
          <w:iCs/>
          <w:color w:val="000000" w:themeColor="text1"/>
          <w:sz w:val="22"/>
          <w:szCs w:val="22"/>
        </w:rPr>
        <w:t>=</w:t>
      </w:r>
      <w:r w:rsidRPr="003A3C48">
        <w:rPr>
          <w:rFonts w:cs="Times New Roman"/>
          <w:color w:val="000000" w:themeColor="text1"/>
          <w:sz w:val="22"/>
          <w:szCs w:val="22"/>
        </w:rPr>
        <w:t>41</w:t>
      </w:r>
      <w:r w:rsidR="002B0D83" w:rsidRPr="003A3C48">
        <w:rPr>
          <w:rFonts w:cs="Times New Roman" w:hint="eastAsia"/>
          <w:color w:val="000000" w:themeColor="text1"/>
          <w:sz w:val="22"/>
          <w:szCs w:val="22"/>
        </w:rPr>
        <w:t xml:space="preserve"> </w:t>
      </w:r>
      <w:r w:rsidRPr="003A3C48">
        <w:rPr>
          <w:rFonts w:cs="Times New Roman"/>
          <w:color w:val="000000" w:themeColor="text1"/>
          <w:sz w:val="22"/>
          <w:szCs w:val="22"/>
        </w:rPr>
        <w:t>s</w:t>
      </w:r>
      <w:r w:rsidRPr="003A3C48">
        <w:rPr>
          <w:rFonts w:cs="Times New Roman"/>
          <w:color w:val="000000" w:themeColor="text1"/>
          <w:sz w:val="22"/>
          <w:szCs w:val="22"/>
        </w:rPr>
        <w:t>时在救护车出发处的人听到救护车发出的最后的鸣笛声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已知声速</w:t>
      </w:r>
      <w:r w:rsidR="00E66908" w:rsidRPr="003A3C48">
        <w:rPr>
          <w:rFonts w:ascii="Book Antiqua" w:eastAsia="Times New Roman" w:hAnsi="Book Antiqua" w:cs="Times New Roman"/>
          <w:i/>
          <w:color w:val="000000" w:themeColor="text1"/>
          <w:sz w:val="22"/>
          <w:szCs w:val="22"/>
        </w:rPr>
        <w:t>v</w:t>
      </w:r>
      <w:r w:rsidRPr="001D6910">
        <w:rPr>
          <w:rFonts w:ascii="Book Antiqua" w:hAnsi="Book Antiqua" w:cs="Times New Roman"/>
          <w:color w:val="000000" w:themeColor="text1"/>
          <w:sz w:val="22"/>
          <w:szCs w:val="22"/>
          <w:vertAlign w:val="subscript"/>
        </w:rPr>
        <w:t>0</w:t>
      </w:r>
      <w:r w:rsidR="00E66908" w:rsidRPr="003A3C48">
        <w:rPr>
          <w:rFonts w:cs="Times New Roman"/>
          <w:iCs/>
          <w:color w:val="000000" w:themeColor="text1"/>
          <w:sz w:val="22"/>
          <w:szCs w:val="22"/>
        </w:rPr>
        <w:t>=</w:t>
      </w:r>
      <w:r w:rsidRPr="003A3C48">
        <w:rPr>
          <w:rFonts w:cs="Times New Roman"/>
          <w:iCs/>
          <w:color w:val="000000" w:themeColor="text1"/>
          <w:sz w:val="22"/>
          <w:szCs w:val="22"/>
        </w:rPr>
        <w:t>340</w:t>
      </w:r>
      <w:r w:rsidR="002B0D83" w:rsidRPr="003A3C48">
        <w:rPr>
          <w:rFonts w:cs="Times New Roman" w:hint="eastAsia"/>
          <w:iCs/>
          <w:color w:val="000000" w:themeColor="text1"/>
          <w:sz w:val="22"/>
          <w:szCs w:val="22"/>
        </w:rPr>
        <w:t xml:space="preserve"> </w:t>
      </w:r>
      <w:r w:rsidRPr="003A3C48">
        <w:rPr>
          <w:rFonts w:cs="Times New Roman"/>
          <w:iCs/>
          <w:color w:val="000000" w:themeColor="text1"/>
          <w:sz w:val="22"/>
          <w:szCs w:val="22"/>
        </w:rPr>
        <w:t>m/s</w:t>
      </w:r>
      <w:r w:rsidRPr="003A3C48">
        <w:rPr>
          <w:rFonts w:cs="Times New Roman"/>
          <w:color w:val="000000" w:themeColor="text1"/>
          <w:sz w:val="22"/>
          <w:szCs w:val="22"/>
        </w:rPr>
        <w:t>，求：</w:t>
      </w:r>
    </w:p>
    <w:p w14:paraId="15B1CD54" w14:textId="570C0CED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救护车匀速运动时的速度大小；</w:t>
      </w:r>
    </w:p>
    <w:p w14:paraId="611EC4F0" w14:textId="53963F0F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在停止鸣笛时救护车距出发处的距离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</w:p>
    <w:p w14:paraId="7199ED75" w14:textId="77777777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eastAsiaTheme="minorEastAsia"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>【答案】（</w:t>
      </w:r>
      <w:r w:rsidRPr="003A3C48">
        <w:rPr>
          <w:rFonts w:eastAsia="Times New Roman" w:cs="Times New Roman"/>
          <w:color w:val="000000" w:themeColor="text1"/>
          <w:sz w:val="22"/>
          <w:szCs w:val="22"/>
        </w:rPr>
        <w:t>1</w:t>
      </w:r>
      <w:r w:rsidRPr="003A3C48">
        <w:rPr>
          <w:rFonts w:cs="Times New Roman"/>
          <w:color w:val="000000" w:themeColor="text1"/>
          <w:sz w:val="22"/>
          <w:szCs w:val="22"/>
        </w:rPr>
        <w:t>）</w:t>
      </w:r>
      <w:r w:rsidRPr="003A3C48">
        <w:rPr>
          <w:rFonts w:eastAsia="Times New Roman" w:cs="Times New Roman"/>
          <w:color w:val="000000" w:themeColor="text1"/>
          <w:sz w:val="22"/>
          <w:szCs w:val="22"/>
        </w:rPr>
        <w:t>20 m/s</w:t>
      </w:r>
      <w:r w:rsidRPr="003A3C48">
        <w:rPr>
          <w:rFonts w:cs="Times New Roman"/>
          <w:color w:val="000000" w:themeColor="text1"/>
          <w:sz w:val="22"/>
          <w:szCs w:val="22"/>
        </w:rPr>
        <w:t>；（</w:t>
      </w:r>
      <w:r w:rsidRPr="003A3C48">
        <w:rPr>
          <w:rFonts w:eastAsia="Times New Roman" w:cs="Times New Roman"/>
          <w:color w:val="000000" w:themeColor="text1"/>
          <w:sz w:val="22"/>
          <w:szCs w:val="22"/>
        </w:rPr>
        <w:t>2</w:t>
      </w:r>
      <w:r w:rsidRPr="003A3C48">
        <w:rPr>
          <w:rFonts w:cs="Times New Roman"/>
          <w:color w:val="000000" w:themeColor="text1"/>
          <w:sz w:val="22"/>
          <w:szCs w:val="22"/>
        </w:rPr>
        <w:t>）</w:t>
      </w:r>
      <w:r w:rsidRPr="003A3C48">
        <w:rPr>
          <w:rFonts w:eastAsia="Times New Roman" w:cs="Times New Roman"/>
          <w:color w:val="000000" w:themeColor="text1"/>
          <w:sz w:val="22"/>
          <w:szCs w:val="22"/>
        </w:rPr>
        <w:t>680 m</w:t>
      </w:r>
    </w:p>
    <w:p w14:paraId="358FEBE4" w14:textId="77777777" w:rsidR="004059C5" w:rsidRPr="003A3C48" w:rsidRDefault="004059C5" w:rsidP="004059C5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39379FE9" w14:textId="2A63771E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>12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12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Pr="003A3C48">
        <w:rPr>
          <w:rFonts w:cs="Times New Roman"/>
          <w:color w:val="000000" w:themeColor="text1"/>
          <w:sz w:val="22"/>
          <w:szCs w:val="22"/>
        </w:rPr>
        <w:t>如图，金属导轨平行且水平放置，导轨间距为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L</w:t>
      </w:r>
      <w:r w:rsidRPr="003A3C48">
        <w:rPr>
          <w:rFonts w:cs="Times New Roman"/>
          <w:color w:val="000000" w:themeColor="text1"/>
          <w:sz w:val="22"/>
          <w:szCs w:val="22"/>
        </w:rPr>
        <w:t>，导轨光滑无摩擦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定值电阻大小为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3A3C48">
        <w:rPr>
          <w:rFonts w:cs="Times New Roman"/>
          <w:color w:val="000000" w:themeColor="text1"/>
          <w:sz w:val="22"/>
          <w:szCs w:val="22"/>
        </w:rPr>
        <w:t>，其余电阻忽略不计，电容大小为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在运动过程中，金属棒始终与导轨保持垂直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整个装置处于竖直方向且磁感应强度为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Pr="003A3C48">
        <w:rPr>
          <w:rFonts w:cs="Times New Roman"/>
          <w:color w:val="000000" w:themeColor="text1"/>
          <w:sz w:val="22"/>
          <w:szCs w:val="22"/>
        </w:rPr>
        <w:t>的匀强磁场中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</w:p>
    <w:p w14:paraId="25FE719B" w14:textId="4C64BC90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811A8A" w:rsidRPr="003A3C48">
        <w:rPr>
          <w:rFonts w:cs="Times New Roman"/>
          <w:color w:val="000000" w:themeColor="text1"/>
          <w:sz w:val="22"/>
          <w:szCs w:val="22"/>
        </w:rPr>
        <w:t>（</w:t>
      </w:r>
      <w:r w:rsidR="00811A8A" w:rsidRPr="003A3C48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811A8A" w:rsidRPr="003A3C48">
        <w:rPr>
          <w:rFonts w:cs="Times New Roman"/>
          <w:color w:val="000000" w:themeColor="text1"/>
          <w:sz w:val="22"/>
          <w:szCs w:val="22"/>
        </w:rPr>
        <w:t>）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开关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S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闭合时，对金属棒施加以水平向右的恒力，金属棒能达到的最大速度为</w:t>
      </w:r>
      <w:r w:rsidR="00E66908" w:rsidRPr="003A3C48">
        <w:rPr>
          <w:rFonts w:ascii="Book Antiqua" w:hAnsi="Book Antiqua" w:cs="Times New Roman"/>
          <w:i/>
          <w:color w:val="000000" w:themeColor="text1"/>
          <w:sz w:val="22"/>
          <w:szCs w:val="22"/>
        </w:rPr>
        <w:t>v</w:t>
      </w:r>
      <w:r w:rsidR="00CF6146" w:rsidRPr="003A3C48">
        <w:rPr>
          <w:rFonts w:cs="Times New Roman"/>
          <w:color w:val="000000" w:themeColor="text1"/>
          <w:sz w:val="22"/>
          <w:szCs w:val="22"/>
          <w:vertAlign w:val="subscript"/>
        </w:rPr>
        <w:t>0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当外力功率为定值电阻功率的两倍时，求金属棒速度</w:t>
      </w:r>
      <w:r w:rsidR="00E66908" w:rsidRPr="003A3C48">
        <w:rPr>
          <w:rFonts w:ascii="Book Antiqua" w:eastAsia="Times New Roman" w:hAnsi="Book Antiqua" w:cs="Times New Roman"/>
          <w:i/>
          <w:color w:val="000000" w:themeColor="text1"/>
          <w:sz w:val="22"/>
          <w:szCs w:val="22"/>
        </w:rPr>
        <w:t>v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大小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</w:p>
    <w:p w14:paraId="2D59177C" w14:textId="65C860D9" w:rsidR="001D6958" w:rsidRPr="003A3C48" w:rsidRDefault="004F0D4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811A8A" w:rsidRPr="003A3C48">
        <w:rPr>
          <w:rFonts w:cs="Times New Roman"/>
          <w:color w:val="000000" w:themeColor="text1"/>
          <w:sz w:val="22"/>
          <w:szCs w:val="22"/>
        </w:rPr>
        <w:t>（</w:t>
      </w:r>
      <w:r w:rsidR="00811A8A" w:rsidRPr="003A3C48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811A8A" w:rsidRPr="003A3C48">
        <w:rPr>
          <w:rFonts w:cs="Times New Roman"/>
          <w:color w:val="000000" w:themeColor="text1"/>
          <w:sz w:val="22"/>
          <w:szCs w:val="22"/>
        </w:rPr>
        <w:t>）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当金属棒速度为</w:t>
      </w:r>
      <w:r w:rsidR="00E66908" w:rsidRPr="003A3C48">
        <w:rPr>
          <w:rFonts w:ascii="Book Antiqua" w:eastAsia="Times New Roman" w:hAnsi="Book Antiqua" w:cs="Times New Roman"/>
          <w:i/>
          <w:color w:val="000000" w:themeColor="text1"/>
          <w:sz w:val="22"/>
          <w:szCs w:val="22"/>
        </w:rPr>
        <w:t>v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时，断开开关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S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改变水平外力并使金属棒匀速运动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当外力功率为定值电阻功率的两倍时，求电容器两端的电压以及从开关断开到此刻外力所做的功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</w:p>
    <w:p w14:paraId="4DE6B129" w14:textId="77777777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73600" behindDoc="0" locked="0" layoutInCell="1" allowOverlap="1" wp14:anchorId="0D1920F9" wp14:editId="4CA4481E">
            <wp:simplePos x="0" y="0"/>
            <wp:positionH relativeFrom="column">
              <wp:posOffset>4362450</wp:posOffset>
            </wp:positionH>
            <wp:positionV relativeFrom="paragraph">
              <wp:posOffset>57150</wp:posOffset>
            </wp:positionV>
            <wp:extent cx="1619250" cy="638175"/>
            <wp:effectExtent l="0" t="0" r="0" b="9525"/>
            <wp:wrapSquare wrapText="bothSides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7D3EE71" w14:textId="71B8A4F3" w:rsidR="00460622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</w:t>
      </w:r>
      <w:r w:rsidR="00E66908" w:rsidRPr="003A3C48">
        <w:rPr>
          <w:rFonts w:cs="Times New Roman"/>
          <w:color w:val="000000" w:themeColor="text1"/>
          <w:sz w:val="22"/>
          <w:szCs w:val="22"/>
        </w:rPr>
        <w:object w:dxaOrig="700" w:dyaOrig="620" w14:anchorId="1CC64968">
          <v:shape id="_x0000_i1032" type="#_x0000_t75" alt="学科网(www.zxxk.com)--教育资源门户，提供试卷、教案、课件、论文、素材以及各类教学资源下载，还有大量而丰富的教学相关资讯！" style="width:35.3pt;height:31.15pt" o:ole="">
            <v:imagedata r:id="rId51" o:title=""/>
          </v:shape>
          <o:OLEObject Type="Embed" ProgID="Equation.DSMT4" ShapeID="_x0000_i1032" DrawAspect="Content" ObjectID="_1800912619" r:id="rId52"/>
        </w:object>
      </w:r>
      <w:r w:rsidR="00CF6146" w:rsidRPr="003A3C48">
        <w:rPr>
          <w:rFonts w:cs="Times New Roman"/>
          <w:color w:val="000000" w:themeColor="text1"/>
          <w:sz w:val="22"/>
          <w:szCs w:val="22"/>
        </w:rPr>
        <w:t>；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</w:t>
      </w:r>
      <w:r w:rsidR="00E66908" w:rsidRPr="003A3C48">
        <w:rPr>
          <w:color w:val="000000" w:themeColor="text1"/>
        </w:rPr>
        <w:object w:dxaOrig="1040" w:dyaOrig="620" w14:anchorId="7DFAD5F9">
          <v:shape id="_x0000_i1033" type="#_x0000_t75" alt="学科网(www.zxxk.com)--教育资源门户，提供试卷、教案、课件、论文、素材以及各类教学资源下载，还有大量而丰富的教学相关资讯！" style="width:52.2pt;height:31.15pt" o:ole="">
            <v:imagedata r:id="rId53" o:title=""/>
          </v:shape>
          <o:OLEObject Type="Embed" ProgID="Equation.DSMT4" ShapeID="_x0000_i1033" DrawAspect="Content" ObjectID="_1800912620" r:id="rId54"/>
        </w:object>
      </w:r>
      <w:r w:rsidR="00CF6146" w:rsidRPr="003A3C48">
        <w:rPr>
          <w:rFonts w:cs="Times New Roman"/>
          <w:color w:val="000000" w:themeColor="text1"/>
          <w:sz w:val="22"/>
          <w:szCs w:val="22"/>
        </w:rPr>
        <w:t>，</w:t>
      </w:r>
      <w:r w:rsidR="00E66908" w:rsidRPr="003A3C48">
        <w:rPr>
          <w:rFonts w:cs="Times New Roman"/>
          <w:color w:val="000000" w:themeColor="text1"/>
          <w:sz w:val="22"/>
          <w:szCs w:val="22"/>
        </w:rPr>
        <w:object w:dxaOrig="1460" w:dyaOrig="660" w14:anchorId="1AEF9E55">
          <v:shape id="_x0000_i1034" type="#_x0000_t75" alt="学科网(www.zxxk.com)--教育资源门户，提供试卷、教案、课件、论文、素材以及各类教学资源下载，还有大量而丰富的教学相关资讯！" style="width:73.2pt;height:33.1pt" o:ole="">
            <v:imagedata r:id="rId55" o:title=""/>
          </v:shape>
          <o:OLEObject Type="Embed" ProgID="Equation.DSMT4" ShapeID="_x0000_i1034" DrawAspect="Content" ObjectID="_1800912621" r:id="rId56"/>
        </w:object>
      </w:r>
    </w:p>
    <w:p w14:paraId="7F83D640" w14:textId="123DD938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ascii="黑体" w:eastAsia="黑体" w:hAnsi="黑体" w:cs="Times New Roman" w:hint="eastAsia"/>
          <w:bCs/>
          <w:color w:val="000000" w:themeColor="text1"/>
          <w:sz w:val="22"/>
          <w:szCs w:val="22"/>
        </w:rPr>
      </w:pPr>
      <w:r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lastRenderedPageBreak/>
        <w:t>（二）选考题：共45分</w:t>
      </w:r>
      <w:r w:rsidR="001657EE"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．</w:t>
      </w:r>
      <w:r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请考生从给出的2道物理题、2道化学题、2道生物题中每科任选一题作答，并用2B铅笔在答题卡上把所选题目题号后的方框涂黑</w:t>
      </w:r>
      <w:r w:rsidR="001657EE"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．</w:t>
      </w:r>
      <w:r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注意所做题目的题号必须与所涂题目的题号一致，并且在解答过程中写清每问的小题号，在答题卡指定位置答题</w:t>
      </w:r>
      <w:r w:rsidR="001657EE"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．</w:t>
      </w:r>
      <w:r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如果多做则每学科按所做的第一题计分</w:t>
      </w:r>
      <w:r w:rsidR="001657EE" w:rsidRPr="003A3C48">
        <w:rPr>
          <w:rFonts w:ascii="黑体" w:eastAsia="黑体" w:hAnsi="黑体" w:cs="Times New Roman"/>
          <w:bCs/>
          <w:color w:val="000000" w:themeColor="text1"/>
          <w:sz w:val="22"/>
          <w:szCs w:val="22"/>
        </w:rPr>
        <w:t>．</w:t>
      </w:r>
    </w:p>
    <w:p w14:paraId="7FBF511A" w14:textId="03FBF821" w:rsidR="001D6958" w:rsidRPr="003A3C48" w:rsidRDefault="00CF6146" w:rsidP="00E66908">
      <w:pPr>
        <w:adjustRightInd w:val="0"/>
        <w:snapToGrid w:val="0"/>
        <w:spacing w:line="312" w:lineRule="auto"/>
        <w:ind w:leftChars="150" w:left="757" w:hangingChars="200" w:hanging="442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eastAsia="Times New Roman" w:cs="Times New Roman"/>
          <w:b/>
          <w:color w:val="000000" w:themeColor="text1"/>
          <w:sz w:val="22"/>
          <w:szCs w:val="22"/>
        </w:rPr>
        <w:t>[</w:t>
      </w:r>
      <w:r w:rsidRPr="003A3C48">
        <w:rPr>
          <w:rFonts w:cs="Times New Roman"/>
          <w:b/>
          <w:color w:val="000000" w:themeColor="text1"/>
          <w:sz w:val="22"/>
          <w:szCs w:val="22"/>
        </w:rPr>
        <w:t>物理</w:t>
      </w:r>
      <w:r w:rsidRPr="003A3C48">
        <w:rPr>
          <w:rFonts w:cs="Times New Roman"/>
          <w:b/>
          <w:color w:val="000000" w:themeColor="text1"/>
          <w:sz w:val="22"/>
          <w:szCs w:val="22"/>
        </w:rPr>
        <w:t>——</w:t>
      </w:r>
      <w:r w:rsidRPr="003A3C48">
        <w:rPr>
          <w:rFonts w:cs="Times New Roman"/>
          <w:b/>
          <w:color w:val="000000" w:themeColor="text1"/>
          <w:sz w:val="22"/>
          <w:szCs w:val="22"/>
        </w:rPr>
        <w:t>选修</w:t>
      </w:r>
      <w:r w:rsidRPr="003A3C48">
        <w:rPr>
          <w:rFonts w:eastAsia="Times New Roman" w:cs="Times New Roman"/>
          <w:b/>
          <w:color w:val="000000" w:themeColor="text1"/>
          <w:sz w:val="22"/>
          <w:szCs w:val="22"/>
        </w:rPr>
        <w:t>3-3]</w:t>
      </w:r>
      <w:r w:rsidRPr="003A3C48">
        <w:rPr>
          <w:rFonts w:cs="Times New Roman"/>
          <w:b/>
          <w:color w:val="000000" w:themeColor="text1"/>
          <w:sz w:val="22"/>
          <w:szCs w:val="22"/>
        </w:rPr>
        <w:t>（</w:t>
      </w:r>
      <w:r w:rsidRPr="003A3C48">
        <w:rPr>
          <w:rFonts w:eastAsia="Times New Roman" w:cs="Times New Roman"/>
          <w:b/>
          <w:color w:val="000000" w:themeColor="text1"/>
          <w:sz w:val="22"/>
          <w:szCs w:val="22"/>
        </w:rPr>
        <w:t>15</w:t>
      </w:r>
      <w:r w:rsidRPr="003A3C48">
        <w:rPr>
          <w:rFonts w:cs="Times New Roman"/>
          <w:b/>
          <w:color w:val="000000" w:themeColor="text1"/>
          <w:sz w:val="22"/>
          <w:szCs w:val="22"/>
        </w:rPr>
        <w:t>分）</w:t>
      </w:r>
    </w:p>
    <w:p w14:paraId="69975C63" w14:textId="3072C0FF" w:rsidR="001D6958" w:rsidRPr="003A3C48" w:rsidRDefault="002B0D83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8480" behindDoc="0" locked="0" layoutInCell="1" allowOverlap="1" wp14:anchorId="7599D381" wp14:editId="402F444B">
            <wp:simplePos x="0" y="0"/>
            <wp:positionH relativeFrom="column">
              <wp:posOffset>904875</wp:posOffset>
            </wp:positionH>
            <wp:positionV relativeFrom="paragraph">
              <wp:posOffset>1021715</wp:posOffset>
            </wp:positionV>
            <wp:extent cx="4143375" cy="1066800"/>
            <wp:effectExtent l="0" t="0" r="9525" b="0"/>
            <wp:wrapTopAndBottom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F6146" w:rsidRPr="003A3C48">
        <w:rPr>
          <w:rFonts w:cs="Times New Roman"/>
          <w:color w:val="000000" w:themeColor="text1"/>
          <w:sz w:val="22"/>
          <w:szCs w:val="22"/>
        </w:rPr>
        <w:t>13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13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如图，四个相同的绝热试管分别倒立在盛水的烧杯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、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b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、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c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、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d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中，平衡后烧杯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、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b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、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c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中的试管内外水面的高度差相同，烧杯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d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中试管内水面高于试管外水面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已知四个烧杯中水的温度分别为</w:t>
      </w:r>
      <w:r w:rsidR="00CF6146" w:rsidRPr="003A3C48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  <w:vertAlign w:val="subscript"/>
        </w:rPr>
        <w:t>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、</w:t>
      </w:r>
      <w:r w:rsidR="00CF6146" w:rsidRPr="003A3C48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  <w:vertAlign w:val="subscript"/>
        </w:rPr>
        <w:t>b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、</w:t>
      </w:r>
      <w:r w:rsidR="00CF6146" w:rsidRPr="003A3C48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  <w:vertAlign w:val="subscript"/>
        </w:rPr>
        <w:t>c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、</w:t>
      </w:r>
      <w:r w:rsidR="00CF6146" w:rsidRPr="003A3C48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  <w:vertAlign w:val="subscript"/>
        </w:rPr>
        <w:t>d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，且</w:t>
      </w:r>
      <w:r w:rsidR="00CF6146" w:rsidRPr="003A3C48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  <w:vertAlign w:val="subscript"/>
        </w:rPr>
        <w:t>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＜</w:t>
      </w:r>
      <w:r w:rsidR="00CF6146" w:rsidRPr="003A3C48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1D6910">
        <w:rPr>
          <w:rFonts w:cs="Times New Roman"/>
          <w:color w:val="000000" w:themeColor="text1"/>
          <w:sz w:val="22"/>
          <w:szCs w:val="22"/>
          <w:vertAlign w:val="subscript"/>
        </w:rPr>
        <w:t>b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＜</w:t>
      </w:r>
      <w:r w:rsidR="00CF6146" w:rsidRPr="003A3C48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1D6910">
        <w:rPr>
          <w:rFonts w:cs="Times New Roman"/>
          <w:color w:val="000000" w:themeColor="text1"/>
          <w:sz w:val="22"/>
          <w:szCs w:val="22"/>
          <w:vertAlign w:val="subscript"/>
        </w:rPr>
        <w:t>c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＝</w:t>
      </w:r>
      <w:r w:rsidR="00CF6146" w:rsidRPr="003A3C48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CF6146" w:rsidRPr="003A3C48">
        <w:rPr>
          <w:rFonts w:cs="Times New Roman"/>
          <w:color w:val="000000" w:themeColor="text1"/>
          <w:sz w:val="22"/>
          <w:szCs w:val="22"/>
          <w:vertAlign w:val="subscript"/>
        </w:rPr>
        <w:t>d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．水的密度随温度的变化忽略不计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下列说法正确的是</w:t>
      </w:r>
    </w:p>
    <w:p w14:paraId="6EC02B3D" w14:textId="7E4AE7C5" w:rsidR="001D6958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A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中水的饱和气压最小</w:t>
      </w:r>
    </w:p>
    <w:p w14:paraId="5D47A4DD" w14:textId="3F1882B6" w:rsidR="001D6958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B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、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b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中水的饱和气压相等</w:t>
      </w:r>
    </w:p>
    <w:p w14:paraId="208CAD18" w14:textId="2A5B5B28" w:rsidR="001D6958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C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c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、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d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中水的饱和气压相等</w:t>
      </w:r>
    </w:p>
    <w:p w14:paraId="4FD94065" w14:textId="0DC4DB9C" w:rsidR="001D6958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D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、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b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中试管内气体的压强相等</w:t>
      </w:r>
    </w:p>
    <w:p w14:paraId="5C8831E4" w14:textId="5429AD7D" w:rsidR="001D6958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E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d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中试管内气体的压强比</w:t>
      </w:r>
      <w:r w:rsidR="00CF6146" w:rsidRPr="003A3C48">
        <w:rPr>
          <w:rFonts w:eastAsia="Times New Roman" w:cs="Times New Roman"/>
          <w:iCs/>
          <w:color w:val="000000" w:themeColor="text1"/>
          <w:sz w:val="22"/>
          <w:szCs w:val="22"/>
        </w:rPr>
        <w:t>c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中的大</w:t>
      </w:r>
    </w:p>
    <w:p w14:paraId="6FEED171" w14:textId="5DF168A1" w:rsidR="001D6958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ACD</w:t>
      </w:r>
    </w:p>
    <w:p w14:paraId="4B7A2485" w14:textId="77777777" w:rsidR="004059C5" w:rsidRPr="003A3C48" w:rsidRDefault="004059C5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37E5BF2F" w14:textId="1B1F1338" w:rsidR="001D6958" w:rsidRPr="003A3C48" w:rsidRDefault="00CF6146" w:rsidP="001D6910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>14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14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Pr="003A3C48">
        <w:rPr>
          <w:rFonts w:cs="Times New Roman"/>
          <w:color w:val="000000" w:themeColor="text1"/>
          <w:sz w:val="22"/>
          <w:szCs w:val="22"/>
        </w:rPr>
        <w:t>如图，一竖直放置的汽缸内密封有一定量的气体，一不计厚度的轻质活塞可在汽缸内无摩擦滑动，移动范围被限制在卡销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Pr="003A3C48">
        <w:rPr>
          <w:rFonts w:cs="Times New Roman"/>
          <w:color w:val="000000" w:themeColor="text1"/>
          <w:sz w:val="22"/>
          <w:szCs w:val="22"/>
        </w:rPr>
        <w:t>、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Pr="003A3C48">
        <w:rPr>
          <w:rFonts w:cs="Times New Roman"/>
          <w:color w:val="000000" w:themeColor="text1"/>
          <w:sz w:val="22"/>
          <w:szCs w:val="22"/>
        </w:rPr>
        <w:t>之间，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Pr="003A3C48">
        <w:rPr>
          <w:rFonts w:cs="Times New Roman"/>
          <w:color w:val="000000" w:themeColor="text1"/>
          <w:sz w:val="22"/>
          <w:szCs w:val="22"/>
        </w:rPr>
        <w:t>与汽缸底部的距离</w:t>
      </w:r>
      <w:r w:rsidR="001D6910">
        <w:rPr>
          <w:rFonts w:cs="Times New Roman"/>
          <w:i/>
          <w:iCs/>
          <w:color w:val="000000" w:themeColor="text1"/>
          <w:sz w:val="22"/>
          <w:szCs w:val="22"/>
        </w:rPr>
        <w:t>bc</w:t>
      </w:r>
      <w:r w:rsidR="00E66908" w:rsidRPr="003A3C48">
        <w:rPr>
          <w:rFonts w:cs="Times New Roman"/>
          <w:iCs/>
          <w:color w:val="000000" w:themeColor="text1"/>
          <w:sz w:val="22"/>
          <w:szCs w:val="22"/>
        </w:rPr>
        <w:t>=</w:t>
      </w:r>
      <w:r w:rsidRPr="001D6910">
        <w:rPr>
          <w:rFonts w:cs="Times New Roman"/>
          <w:iCs/>
          <w:color w:val="000000" w:themeColor="text1"/>
          <w:sz w:val="22"/>
          <w:szCs w:val="22"/>
        </w:rPr>
        <w:t>10</w:t>
      </w:r>
      <w:r w:rsidRPr="003A3C48">
        <w:rPr>
          <w:rFonts w:cs="Times New Roman"/>
          <w:i/>
          <w:iCs/>
          <w:color w:val="000000" w:themeColor="text1"/>
          <w:sz w:val="22"/>
          <w:szCs w:val="22"/>
        </w:rPr>
        <w:t>ab</w:t>
      </w:r>
      <w:r w:rsidRPr="003A3C48">
        <w:rPr>
          <w:rFonts w:cs="Times New Roman"/>
          <w:color w:val="000000" w:themeColor="text1"/>
          <w:sz w:val="22"/>
          <w:szCs w:val="22"/>
        </w:rPr>
        <w:t>，活塞的面积为</w:t>
      </w:r>
      <w:r w:rsidRPr="003A3C48">
        <w:rPr>
          <w:rFonts w:cs="Times New Roman"/>
          <w:color w:val="000000" w:themeColor="text1"/>
          <w:sz w:val="22"/>
          <w:szCs w:val="22"/>
        </w:rPr>
        <w:t>1.0</w:t>
      </w:r>
      <w:r w:rsidRPr="003A3C48">
        <w:rPr>
          <w:rFonts w:eastAsia="微软雅黑" w:cs="Times New Roman"/>
          <w:color w:val="000000" w:themeColor="text1"/>
          <w:sz w:val="22"/>
          <w:szCs w:val="22"/>
        </w:rPr>
        <w:t>×</w:t>
      </w:r>
      <w:r w:rsidRPr="003A3C48">
        <w:rPr>
          <w:rFonts w:cs="Times New Roman"/>
          <w:color w:val="000000" w:themeColor="text1"/>
          <w:sz w:val="22"/>
          <w:szCs w:val="22"/>
        </w:rPr>
        <w:t>10</w:t>
      </w:r>
      <w:r w:rsidR="001D6910">
        <w:rPr>
          <w:rFonts w:cs="Times New Roman"/>
          <w:color w:val="000000" w:themeColor="text1"/>
          <w:sz w:val="22"/>
          <w:szCs w:val="22"/>
          <w:vertAlign w:val="superscript"/>
        </w:rPr>
        <w:t>-2</w:t>
      </w:r>
      <w:r w:rsidR="001D6910" w:rsidRPr="001D6910">
        <w:rPr>
          <w:rFonts w:cs="Times New Roman"/>
          <w:color w:val="000000" w:themeColor="text1"/>
          <w:sz w:val="22"/>
          <w:szCs w:val="22"/>
        </w:rPr>
        <w:t xml:space="preserve"> </w:t>
      </w:r>
      <w:r w:rsidRPr="003A3C48">
        <w:rPr>
          <w:rFonts w:cs="Times New Roman"/>
          <w:color w:val="000000" w:themeColor="text1"/>
          <w:sz w:val="22"/>
          <w:szCs w:val="22"/>
        </w:rPr>
        <w:t>m</w:t>
      </w:r>
      <w:r w:rsidRPr="003A3C48">
        <w:rPr>
          <w:rFonts w:cs="Times New Roman"/>
          <w:color w:val="000000" w:themeColor="text1"/>
          <w:sz w:val="22"/>
          <w:szCs w:val="22"/>
          <w:vertAlign w:val="superscript"/>
        </w:rPr>
        <w:t>2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初始时，活塞在卡销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Pr="003A3C48">
        <w:rPr>
          <w:rFonts w:cs="Times New Roman"/>
          <w:color w:val="000000" w:themeColor="text1"/>
          <w:sz w:val="22"/>
          <w:szCs w:val="22"/>
        </w:rPr>
        <w:t>处，汽缸内气体的压强、温度与活塞外大气的压强、温度相同，分别为</w:t>
      </w:r>
      <w:r w:rsidRPr="003A3C48">
        <w:rPr>
          <w:rFonts w:cs="Times New Roman"/>
          <w:color w:val="000000" w:themeColor="text1"/>
          <w:sz w:val="22"/>
          <w:szCs w:val="22"/>
        </w:rPr>
        <w:t>1.0</w:t>
      </w:r>
      <w:r w:rsidRPr="003A3C48">
        <w:rPr>
          <w:rFonts w:eastAsia="微软雅黑" w:cs="Times New Roman"/>
          <w:color w:val="000000" w:themeColor="text1"/>
          <w:sz w:val="22"/>
          <w:szCs w:val="22"/>
        </w:rPr>
        <w:t>×</w:t>
      </w:r>
      <w:r w:rsidRPr="003A3C48">
        <w:rPr>
          <w:rFonts w:cs="Times New Roman"/>
          <w:color w:val="000000" w:themeColor="text1"/>
          <w:sz w:val="22"/>
          <w:szCs w:val="22"/>
        </w:rPr>
        <w:t>10</w:t>
      </w:r>
      <w:r w:rsidRPr="003A3C48">
        <w:rPr>
          <w:rFonts w:cs="Times New Roman"/>
          <w:color w:val="000000" w:themeColor="text1"/>
          <w:sz w:val="22"/>
          <w:szCs w:val="22"/>
          <w:vertAlign w:val="superscript"/>
        </w:rPr>
        <w:t>5</w:t>
      </w:r>
      <w:r w:rsidRPr="001D6910">
        <w:rPr>
          <w:rFonts w:cs="Times New Roman"/>
          <w:color w:val="000000" w:themeColor="text1"/>
          <w:sz w:val="22"/>
          <w:szCs w:val="22"/>
        </w:rPr>
        <w:t xml:space="preserve"> </w:t>
      </w:r>
      <w:r w:rsidRPr="003A3C48">
        <w:rPr>
          <w:rFonts w:cs="Times New Roman"/>
          <w:color w:val="000000" w:themeColor="text1"/>
          <w:sz w:val="22"/>
          <w:szCs w:val="22"/>
        </w:rPr>
        <w:t>Pa</w:t>
      </w:r>
      <w:r w:rsidRPr="003A3C48">
        <w:rPr>
          <w:rFonts w:cs="Times New Roman"/>
          <w:color w:val="000000" w:themeColor="text1"/>
          <w:sz w:val="22"/>
          <w:szCs w:val="22"/>
        </w:rPr>
        <w:t>和</w:t>
      </w:r>
      <w:r w:rsidRPr="003A3C48">
        <w:rPr>
          <w:rFonts w:cs="Times New Roman"/>
          <w:color w:val="000000" w:themeColor="text1"/>
          <w:sz w:val="22"/>
          <w:szCs w:val="22"/>
        </w:rPr>
        <w:t>300 K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在活塞上施加竖直向下的外力，逐渐增大外力使活塞缓慢到达卡销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Pr="003A3C48">
        <w:rPr>
          <w:rFonts w:cs="Times New Roman"/>
          <w:color w:val="000000" w:themeColor="text1"/>
          <w:sz w:val="22"/>
          <w:szCs w:val="22"/>
        </w:rPr>
        <w:t>处（过程中气体温度视为不变），外力增加到</w:t>
      </w:r>
      <w:r w:rsidRPr="003A3C48">
        <w:rPr>
          <w:rFonts w:cs="Times New Roman"/>
          <w:color w:val="000000" w:themeColor="text1"/>
          <w:sz w:val="22"/>
          <w:szCs w:val="22"/>
        </w:rPr>
        <w:t>200</w:t>
      </w:r>
      <w:r w:rsidR="001D6910">
        <w:rPr>
          <w:rFonts w:cs="Times New Roman"/>
          <w:color w:val="000000" w:themeColor="text1"/>
          <w:sz w:val="22"/>
          <w:szCs w:val="22"/>
        </w:rPr>
        <w:t xml:space="preserve"> </w:t>
      </w:r>
      <w:r w:rsidRPr="003A3C48">
        <w:rPr>
          <w:rFonts w:cs="Times New Roman"/>
          <w:color w:val="000000" w:themeColor="text1"/>
          <w:sz w:val="22"/>
          <w:szCs w:val="22"/>
        </w:rPr>
        <w:t>N</w:t>
      </w:r>
      <w:r w:rsidRPr="003A3C48">
        <w:rPr>
          <w:rFonts w:cs="Times New Roman"/>
          <w:color w:val="000000" w:themeColor="text1"/>
          <w:sz w:val="22"/>
          <w:szCs w:val="22"/>
        </w:rPr>
        <w:t>并保持不变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</w:p>
    <w:p w14:paraId="7998EF46" w14:textId="775E9139" w:rsidR="00460622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求外力增加到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200</w:t>
      </w:r>
      <w:r w:rsidR="001D6910">
        <w:rPr>
          <w:rFonts w:cs="Times New Roman"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N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时，卡销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对活塞支持力的大小；</w:t>
      </w:r>
    </w:p>
    <w:p w14:paraId="63B3DB33" w14:textId="60E8E742" w:rsidR="001D6958" w:rsidRPr="003A3C48" w:rsidRDefault="0033524C" w:rsidP="002B0D83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再将汽缸内气体加热使气体温度缓慢升高，求当活塞刚好能离开卡销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时气体的温度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</w:p>
    <w:p w14:paraId="2BAEF2C4" w14:textId="21CBBF77" w:rsidR="00460622" w:rsidRPr="003A3C48" w:rsidRDefault="00460622" w:rsidP="002B0D83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3D57B768" w14:textId="79BA8FFE" w:rsidR="00460622" w:rsidRPr="003A3C48" w:rsidRDefault="002B0D83" w:rsidP="002B0D83">
      <w:pPr>
        <w:adjustRightInd w:val="0"/>
        <w:snapToGrid w:val="0"/>
        <w:spacing w:line="312" w:lineRule="auto"/>
        <w:ind w:leftChars="150" w:left="755" w:hangingChars="200" w:hanging="440"/>
        <w:jc w:val="righ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inline distT="0" distB="0" distL="0" distR="0" wp14:anchorId="05330F18" wp14:editId="12D6BD19">
            <wp:extent cx="895350" cy="1247775"/>
            <wp:effectExtent l="0" t="0" r="0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A267B" w14:textId="77777777" w:rsidR="00460622" w:rsidRPr="003A3C48" w:rsidRDefault="0046062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4FE746C0" w14:textId="316AE3A5" w:rsidR="00460622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eastAsiaTheme="minorEastAsia"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100</w:t>
      </w:r>
      <w:r w:rsidR="00460622" w:rsidRPr="003A3C48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N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；（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2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）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327</w:t>
      </w:r>
      <w:r w:rsidR="00460622" w:rsidRPr="003A3C48">
        <w:rPr>
          <w:rFonts w:eastAsia="Times New Roman" w:cs="Times New Roman"/>
          <w:color w:val="000000" w:themeColor="text1"/>
          <w:sz w:val="22"/>
          <w:szCs w:val="22"/>
        </w:rPr>
        <w:t xml:space="preserve"> </w:t>
      </w:r>
      <w:r w:rsidR="00CF6146" w:rsidRPr="003A3C48">
        <w:rPr>
          <w:rFonts w:eastAsia="Times New Roman" w:cs="Times New Roman"/>
          <w:color w:val="000000" w:themeColor="text1"/>
          <w:sz w:val="22"/>
          <w:szCs w:val="22"/>
        </w:rPr>
        <w:t>K</w:t>
      </w:r>
    </w:p>
    <w:p w14:paraId="786B1455" w14:textId="77777777" w:rsidR="002B0D83" w:rsidRPr="003A3C48" w:rsidRDefault="002B0D83">
      <w:pPr>
        <w:widowControl/>
        <w:jc w:val="left"/>
        <w:rPr>
          <w:rFonts w:eastAsia="Times New Roman" w:cs="Times New Roman"/>
          <w:b/>
          <w:color w:val="000000" w:themeColor="text1"/>
          <w:sz w:val="22"/>
          <w:szCs w:val="22"/>
        </w:rPr>
      </w:pPr>
      <w:r w:rsidRPr="003A3C48">
        <w:rPr>
          <w:rFonts w:eastAsia="Times New Roman" w:cs="Times New Roman"/>
          <w:b/>
          <w:color w:val="000000" w:themeColor="text1"/>
          <w:sz w:val="22"/>
          <w:szCs w:val="22"/>
        </w:rPr>
        <w:br w:type="page"/>
      </w:r>
    </w:p>
    <w:p w14:paraId="76C12BCB" w14:textId="0AEE70D3" w:rsidR="001D6958" w:rsidRPr="003A3C48" w:rsidRDefault="00CF6146" w:rsidP="00E66908">
      <w:pPr>
        <w:adjustRightInd w:val="0"/>
        <w:snapToGrid w:val="0"/>
        <w:spacing w:line="312" w:lineRule="auto"/>
        <w:ind w:leftChars="150" w:left="757" w:hangingChars="200" w:hanging="442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eastAsia="Times New Roman" w:cs="Times New Roman"/>
          <w:b/>
          <w:color w:val="000000" w:themeColor="text1"/>
          <w:sz w:val="22"/>
          <w:szCs w:val="22"/>
        </w:rPr>
        <w:lastRenderedPageBreak/>
        <w:t>[</w:t>
      </w:r>
      <w:r w:rsidRPr="003A3C48">
        <w:rPr>
          <w:rFonts w:cs="Times New Roman"/>
          <w:b/>
          <w:color w:val="000000" w:themeColor="text1"/>
          <w:sz w:val="22"/>
          <w:szCs w:val="22"/>
        </w:rPr>
        <w:t>物理</w:t>
      </w:r>
      <w:r w:rsidRPr="003A3C48">
        <w:rPr>
          <w:rFonts w:cs="Times New Roman"/>
          <w:b/>
          <w:color w:val="000000" w:themeColor="text1"/>
          <w:sz w:val="22"/>
          <w:szCs w:val="22"/>
        </w:rPr>
        <w:t>——</w:t>
      </w:r>
      <w:r w:rsidRPr="003A3C48">
        <w:rPr>
          <w:rFonts w:cs="Times New Roman"/>
          <w:b/>
          <w:color w:val="000000" w:themeColor="text1"/>
          <w:sz w:val="22"/>
          <w:szCs w:val="22"/>
        </w:rPr>
        <w:t>选修</w:t>
      </w:r>
      <w:r w:rsidRPr="003A3C48">
        <w:rPr>
          <w:rFonts w:eastAsia="Times New Roman" w:cs="Times New Roman"/>
          <w:b/>
          <w:color w:val="000000" w:themeColor="text1"/>
          <w:sz w:val="22"/>
          <w:szCs w:val="22"/>
        </w:rPr>
        <w:t>3-4]</w:t>
      </w:r>
      <w:r w:rsidRPr="003A3C48">
        <w:rPr>
          <w:rFonts w:cs="Times New Roman"/>
          <w:b/>
          <w:color w:val="000000" w:themeColor="text1"/>
          <w:sz w:val="22"/>
          <w:szCs w:val="22"/>
        </w:rPr>
        <w:t>（</w:t>
      </w:r>
      <w:r w:rsidRPr="003A3C48">
        <w:rPr>
          <w:rFonts w:eastAsia="Times New Roman" w:cs="Times New Roman"/>
          <w:b/>
          <w:color w:val="000000" w:themeColor="text1"/>
          <w:sz w:val="22"/>
          <w:szCs w:val="22"/>
        </w:rPr>
        <w:t>15</w:t>
      </w:r>
      <w:r w:rsidRPr="003A3C48">
        <w:rPr>
          <w:rFonts w:cs="Times New Roman"/>
          <w:b/>
          <w:color w:val="000000" w:themeColor="text1"/>
          <w:sz w:val="22"/>
          <w:szCs w:val="22"/>
        </w:rPr>
        <w:t>分）</w:t>
      </w:r>
    </w:p>
    <w:p w14:paraId="6BBA08D9" w14:textId="0DCA1B9B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>15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460622" w:rsidRPr="003A3C48">
        <w:rPr>
          <w:rFonts w:hint="eastAsia"/>
          <w:color w:val="000000" w:themeColor="text1"/>
          <w:sz w:val="22"/>
          <w:szCs w:val="22"/>
        </w:rPr>
        <w:t>（</w:t>
      </w:r>
      <w:r w:rsidR="00460622" w:rsidRPr="003A3C48">
        <w:rPr>
          <w:color w:val="000000" w:themeColor="text1"/>
          <w:sz w:val="22"/>
          <w:szCs w:val="22"/>
        </w:rPr>
        <w:t>2024·</w:t>
      </w:r>
      <w:r w:rsidR="00460622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460622" w:rsidRPr="003A3C48">
        <w:rPr>
          <w:color w:val="000000" w:themeColor="text1"/>
          <w:sz w:val="22"/>
          <w:szCs w:val="22"/>
        </w:rPr>
        <w:t>·15</w:t>
      </w:r>
      <w:r w:rsidR="00460622" w:rsidRPr="003A3C48">
        <w:rPr>
          <w:rFonts w:hint="eastAsia"/>
          <w:color w:val="000000" w:themeColor="text1"/>
          <w:sz w:val="22"/>
          <w:szCs w:val="22"/>
        </w:rPr>
        <w:t>）</w:t>
      </w:r>
      <w:r w:rsidRPr="003A3C48">
        <w:rPr>
          <w:rFonts w:cs="Times New Roman"/>
          <w:color w:val="000000" w:themeColor="text1"/>
          <w:sz w:val="22"/>
          <w:szCs w:val="22"/>
        </w:rPr>
        <w:t>一列简谐横波沿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Pr="003A3C48">
        <w:rPr>
          <w:rFonts w:cs="Times New Roman"/>
          <w:color w:val="000000" w:themeColor="text1"/>
          <w:sz w:val="22"/>
          <w:szCs w:val="22"/>
        </w:rPr>
        <w:t>轴传播，周期为</w:t>
      </w:r>
      <w:r w:rsidRPr="003A3C48">
        <w:rPr>
          <w:rFonts w:cs="Times New Roman"/>
          <w:color w:val="000000" w:themeColor="text1"/>
          <w:sz w:val="22"/>
          <w:szCs w:val="22"/>
        </w:rPr>
        <w:t>2 s</w:t>
      </w:r>
      <w:r w:rsidRPr="003A3C48">
        <w:rPr>
          <w:rFonts w:cs="Times New Roman"/>
          <w:color w:val="000000" w:themeColor="text1"/>
          <w:sz w:val="22"/>
          <w:szCs w:val="22"/>
        </w:rPr>
        <w:t>，</w:t>
      </w:r>
      <w:r w:rsidR="001D6910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E66908" w:rsidRPr="003A3C48">
        <w:rPr>
          <w:rFonts w:cs="Times New Roman"/>
          <w:iCs/>
          <w:color w:val="000000" w:themeColor="text1"/>
          <w:sz w:val="22"/>
          <w:szCs w:val="22"/>
        </w:rPr>
        <w:t>=</w:t>
      </w:r>
      <w:r w:rsidRPr="003A3C48">
        <w:rPr>
          <w:rFonts w:cs="Times New Roman"/>
          <w:iCs/>
          <w:color w:val="000000" w:themeColor="text1"/>
          <w:sz w:val="22"/>
          <w:szCs w:val="22"/>
        </w:rPr>
        <w:t xml:space="preserve"> 0</w:t>
      </w:r>
      <w:r w:rsidRPr="003A3C48">
        <w:rPr>
          <w:rFonts w:cs="Times New Roman"/>
          <w:color w:val="000000" w:themeColor="text1"/>
          <w:sz w:val="22"/>
          <w:szCs w:val="22"/>
        </w:rPr>
        <w:t>时刻的波形曲线如图所示，此时介质中质点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Pr="003A3C48">
        <w:rPr>
          <w:rFonts w:cs="Times New Roman"/>
          <w:color w:val="000000" w:themeColor="text1"/>
          <w:sz w:val="22"/>
          <w:szCs w:val="22"/>
        </w:rPr>
        <w:t>向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y</w:t>
      </w:r>
      <w:r w:rsidRPr="003A3C48">
        <w:rPr>
          <w:rFonts w:cs="Times New Roman"/>
          <w:color w:val="000000" w:themeColor="text1"/>
          <w:sz w:val="22"/>
          <w:szCs w:val="22"/>
        </w:rPr>
        <w:t>轴负方向运动，下列说法正确的是</w:t>
      </w:r>
    </w:p>
    <w:p w14:paraId="5AF261A5" w14:textId="151E928D" w:rsidR="001D6958" w:rsidRPr="003A3C48" w:rsidRDefault="00460622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70528" behindDoc="0" locked="0" layoutInCell="1" allowOverlap="1" wp14:anchorId="0D2AF3F9" wp14:editId="389C78C1">
            <wp:simplePos x="0" y="0"/>
            <wp:positionH relativeFrom="column">
              <wp:posOffset>3659505</wp:posOffset>
            </wp:positionH>
            <wp:positionV relativeFrom="paragraph">
              <wp:posOffset>51435</wp:posOffset>
            </wp:positionV>
            <wp:extent cx="2114550" cy="1419225"/>
            <wp:effectExtent l="0" t="0" r="0" b="9525"/>
            <wp:wrapSquare wrapText="bothSides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3524C"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A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该波的波速为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1.0 m/s</w:t>
      </w:r>
    </w:p>
    <w:p w14:paraId="1F98D7AD" w14:textId="50E8E6DD" w:rsidR="001D6958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B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该波沿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x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轴正方向传播</w:t>
      </w:r>
    </w:p>
    <w:p w14:paraId="4596CE6E" w14:textId="3FA6F356" w:rsidR="001D6958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C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1D6910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E66908" w:rsidRPr="003A3C48">
        <w:rPr>
          <w:rFonts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 xml:space="preserve">0.25 </w:t>
      </w:r>
      <w:r w:rsidRPr="003A3C48">
        <w:rPr>
          <w:rFonts w:cs="Times New Roman" w:hint="eastAsia"/>
          <w:iCs/>
          <w:color w:val="000000" w:themeColor="text1"/>
          <w:sz w:val="22"/>
          <w:szCs w:val="22"/>
        </w:rPr>
        <w:t>s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时质点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和质点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c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的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运动方向相反</w:t>
      </w:r>
    </w:p>
    <w:p w14:paraId="457A2FD9" w14:textId="08E2F2E6" w:rsidR="001D6958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D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1D6910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E66908" w:rsidRPr="003A3C48">
        <w:rPr>
          <w:rFonts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0.5</w:t>
      </w:r>
      <w:r w:rsidR="00CF6146" w:rsidRPr="003A3C48">
        <w:rPr>
          <w:rFonts w:cs="Times New Roman"/>
          <w:i/>
          <w:iCs/>
          <w:color w:val="000000" w:themeColor="text1"/>
          <w:sz w:val="22"/>
          <w:szCs w:val="22"/>
        </w:rPr>
        <w:t xml:space="preserve"> </w:t>
      </w:r>
      <w:r w:rsidRPr="003A3C48">
        <w:rPr>
          <w:rFonts w:cs="Times New Roman" w:hint="eastAsia"/>
          <w:iCs/>
          <w:color w:val="000000" w:themeColor="text1"/>
          <w:sz w:val="22"/>
          <w:szCs w:val="22"/>
        </w:rPr>
        <w:t>s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时介质中质点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a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向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y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轴负方向运动</w:t>
      </w:r>
    </w:p>
    <w:p w14:paraId="7B8A6228" w14:textId="10F467A5" w:rsidR="001D6958" w:rsidRPr="003A3C48" w:rsidRDefault="0033524C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E</w:t>
      </w:r>
      <w:r w:rsidR="00CF6146" w:rsidRPr="003A3C48">
        <w:rPr>
          <w:rFonts w:hint="eastAsia"/>
          <w:color w:val="000000" w:themeColor="text1"/>
          <w:sz w:val="22"/>
          <w:szCs w:val="22"/>
        </w:rPr>
        <w:t>．</w:t>
      </w:r>
      <w:r w:rsidR="001D6910">
        <w:rPr>
          <w:rFonts w:cs="Times New Roman"/>
          <w:i/>
          <w:iCs/>
          <w:color w:val="000000" w:themeColor="text1"/>
          <w:sz w:val="22"/>
          <w:szCs w:val="22"/>
        </w:rPr>
        <w:t>t</w:t>
      </w:r>
      <w:r w:rsidR="00E66908" w:rsidRPr="003A3C48">
        <w:rPr>
          <w:rFonts w:cs="Times New Roman"/>
          <w:iCs/>
          <w:color w:val="000000" w:themeColor="text1"/>
          <w:sz w:val="22"/>
          <w:szCs w:val="22"/>
        </w:rPr>
        <w:t>=</w:t>
      </w:r>
      <w:r w:rsidR="00CF6146" w:rsidRPr="003A3C48">
        <w:rPr>
          <w:rFonts w:cs="Times New Roman"/>
          <w:iCs/>
          <w:color w:val="000000" w:themeColor="text1"/>
          <w:sz w:val="22"/>
          <w:szCs w:val="22"/>
        </w:rPr>
        <w:t>1.5</w:t>
      </w:r>
      <w:r w:rsidR="00CF6146" w:rsidRPr="003A3C48">
        <w:rPr>
          <w:rFonts w:cs="Times New Roman"/>
          <w:i/>
          <w:iCs/>
          <w:color w:val="000000" w:themeColor="text1"/>
          <w:sz w:val="22"/>
          <w:szCs w:val="22"/>
        </w:rPr>
        <w:t xml:space="preserve"> </w:t>
      </w:r>
      <w:r w:rsidRPr="003A3C48">
        <w:rPr>
          <w:rFonts w:cs="Times New Roman" w:hint="eastAsia"/>
          <w:iCs/>
          <w:color w:val="000000" w:themeColor="text1"/>
          <w:sz w:val="22"/>
          <w:szCs w:val="22"/>
        </w:rPr>
        <w:t>s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时介质中质点</w:t>
      </w:r>
      <w:r w:rsidR="00CF6146" w:rsidRPr="003A3C48">
        <w:rPr>
          <w:rFonts w:eastAsia="Times New Roman" w:cs="Times New Roman"/>
          <w:i/>
          <w:color w:val="000000" w:themeColor="text1"/>
          <w:sz w:val="22"/>
          <w:szCs w:val="22"/>
        </w:rPr>
        <w:t>b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的速率达到最大值</w:t>
      </w:r>
    </w:p>
    <w:p w14:paraId="06E49FEE" w14:textId="5FD8106B" w:rsidR="001D6958" w:rsidRPr="003A3C48" w:rsidRDefault="00776F0C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CF6146"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="00CF6146" w:rsidRPr="003A3C48">
        <w:rPr>
          <w:rFonts w:cs="Times New Roman"/>
          <w:color w:val="000000" w:themeColor="text1"/>
          <w:sz w:val="22"/>
          <w:szCs w:val="22"/>
        </w:rPr>
        <w:t>ACD</w:t>
      </w:r>
    </w:p>
    <w:p w14:paraId="1879ECB9" w14:textId="77777777" w:rsidR="004059C5" w:rsidRPr="003A3C48" w:rsidRDefault="004059C5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0BD829A2" w14:textId="2865FF1D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jc w:val="lef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>16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="00E20C3E" w:rsidRPr="003A3C48">
        <w:rPr>
          <w:rFonts w:hint="eastAsia"/>
          <w:color w:val="000000" w:themeColor="text1"/>
          <w:sz w:val="22"/>
          <w:szCs w:val="22"/>
        </w:rPr>
        <w:t>（</w:t>
      </w:r>
      <w:r w:rsidR="00E20C3E" w:rsidRPr="003A3C48">
        <w:rPr>
          <w:color w:val="000000" w:themeColor="text1"/>
          <w:sz w:val="22"/>
          <w:szCs w:val="22"/>
        </w:rPr>
        <w:t>2024·</w:t>
      </w:r>
      <w:r w:rsidR="00E20C3E" w:rsidRPr="003A3C48">
        <w:rPr>
          <w:rFonts w:hint="eastAsia"/>
          <w:color w:val="000000" w:themeColor="text1"/>
          <w:sz w:val="22"/>
          <w:szCs w:val="22"/>
        </w:rPr>
        <w:t>全国甲卷</w:t>
      </w:r>
      <w:r w:rsidR="00E20C3E" w:rsidRPr="003A3C48">
        <w:rPr>
          <w:color w:val="000000" w:themeColor="text1"/>
          <w:sz w:val="22"/>
          <w:szCs w:val="22"/>
        </w:rPr>
        <w:t>·16</w:t>
      </w:r>
      <w:r w:rsidR="00E20C3E" w:rsidRPr="003A3C48">
        <w:rPr>
          <w:rFonts w:hint="eastAsia"/>
          <w:color w:val="000000" w:themeColor="text1"/>
          <w:sz w:val="22"/>
          <w:szCs w:val="22"/>
        </w:rPr>
        <w:t>）</w:t>
      </w:r>
      <w:r w:rsidRPr="003A3C48">
        <w:rPr>
          <w:rFonts w:cs="Times New Roman"/>
          <w:color w:val="000000" w:themeColor="text1"/>
          <w:sz w:val="22"/>
          <w:szCs w:val="22"/>
        </w:rPr>
        <w:t>一玻璃柱的折射率</w:t>
      </w:r>
      <w:r w:rsidRPr="003A3C48">
        <w:rPr>
          <w:rFonts w:cs="Times New Roman"/>
          <w:i/>
          <w:iCs/>
          <w:color w:val="000000" w:themeColor="text1"/>
          <w:sz w:val="22"/>
          <w:szCs w:val="22"/>
        </w:rPr>
        <w:t>n</w:t>
      </w:r>
      <w:r w:rsidR="00E66908" w:rsidRPr="003A3C48">
        <w:rPr>
          <w:rFonts w:cs="Times New Roman"/>
          <w:color w:val="000000" w:themeColor="text1"/>
          <w:sz w:val="22"/>
          <w:szCs w:val="22"/>
        </w:rPr>
        <w:t>=</w:t>
      </w:r>
      <w:r w:rsidRPr="003A3C48">
        <w:rPr>
          <w:rFonts w:cs="Times New Roman"/>
          <w:color w:val="000000" w:themeColor="text1"/>
          <w:sz w:val="22"/>
          <w:szCs w:val="22"/>
        </w:rPr>
        <w:object w:dxaOrig="336" w:dyaOrig="336" w14:anchorId="1D803F57">
          <v:shape id="_x0000_i1035" type="#_x0000_t75" style="width:17.4pt;height:17.4pt" o:ole="">
            <v:imagedata r:id="rId60" o:title=""/>
          </v:shape>
          <o:OLEObject Type="Embed" ProgID="Equation.DSMT4" ShapeID="_x0000_i1035" DrawAspect="Content" ObjectID="_1800912622" r:id="rId61"/>
        </w:object>
      </w:r>
      <w:r w:rsidRPr="003A3C48">
        <w:rPr>
          <w:rFonts w:cs="Times New Roman"/>
          <w:color w:val="000000" w:themeColor="text1"/>
          <w:sz w:val="22"/>
          <w:szCs w:val="22"/>
        </w:rPr>
        <w:fldChar w:fldCharType="begin"/>
      </w:r>
      <w:r w:rsidRPr="003A3C48">
        <w:rPr>
          <w:rFonts w:cs="Times New Roman"/>
          <w:color w:val="000000" w:themeColor="text1"/>
          <w:sz w:val="22"/>
          <w:szCs w:val="22"/>
        </w:rPr>
        <w:instrText xml:space="preserve"> EQ\R(2,5) </w:instrText>
      </w:r>
      <w:r w:rsidRPr="003A3C48">
        <w:rPr>
          <w:rFonts w:cs="Times New Roman"/>
          <w:color w:val="000000" w:themeColor="text1"/>
          <w:sz w:val="22"/>
          <w:szCs w:val="22"/>
        </w:rPr>
        <w:fldChar w:fldCharType="end"/>
      </w:r>
      <w:r w:rsidRPr="003A3C48">
        <w:rPr>
          <w:rFonts w:cs="Times New Roman"/>
          <w:color w:val="000000" w:themeColor="text1"/>
          <w:sz w:val="22"/>
          <w:szCs w:val="22"/>
        </w:rPr>
        <w:t>，其横截面为四分之一圆，圆的半径为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3A3C48">
        <w:rPr>
          <w:rFonts w:cs="Times New Roman"/>
          <w:color w:val="000000" w:themeColor="text1"/>
          <w:sz w:val="22"/>
          <w:szCs w:val="22"/>
        </w:rPr>
        <w:t>，如图所示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截面所在平面内，一束与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AB</w:t>
      </w:r>
      <w:r w:rsidRPr="003A3C48">
        <w:rPr>
          <w:rFonts w:cs="Times New Roman"/>
          <w:color w:val="000000" w:themeColor="text1"/>
          <w:sz w:val="22"/>
          <w:szCs w:val="22"/>
        </w:rPr>
        <w:t>边平行的光线从圆弧入射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入射光线与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AB</w:t>
      </w:r>
      <w:r w:rsidRPr="003A3C48">
        <w:rPr>
          <w:rFonts w:cs="Times New Roman"/>
          <w:color w:val="000000" w:themeColor="text1"/>
          <w:sz w:val="22"/>
          <w:szCs w:val="22"/>
        </w:rPr>
        <w:t>边的距离由小变大，距离为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h</w:t>
      </w:r>
      <w:r w:rsidRPr="003A3C48">
        <w:rPr>
          <w:rFonts w:cs="Times New Roman"/>
          <w:color w:val="000000" w:themeColor="text1"/>
          <w:sz w:val="22"/>
          <w:szCs w:val="22"/>
        </w:rPr>
        <w:t>时，光线进入柱体后射到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BC</w:t>
      </w:r>
      <w:r w:rsidRPr="003A3C48">
        <w:rPr>
          <w:rFonts w:cs="Times New Roman"/>
          <w:color w:val="000000" w:themeColor="text1"/>
          <w:sz w:val="22"/>
          <w:szCs w:val="22"/>
        </w:rPr>
        <w:t>边恰好发生全反射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  <w:r w:rsidRPr="003A3C48">
        <w:rPr>
          <w:rFonts w:cs="Times New Roman"/>
          <w:color w:val="000000" w:themeColor="text1"/>
          <w:sz w:val="22"/>
          <w:szCs w:val="22"/>
        </w:rPr>
        <w:t>求此时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h</w:t>
      </w:r>
      <w:r w:rsidRPr="003A3C48">
        <w:rPr>
          <w:rFonts w:cs="Times New Roman"/>
          <w:color w:val="000000" w:themeColor="text1"/>
          <w:sz w:val="22"/>
          <w:szCs w:val="22"/>
        </w:rPr>
        <w:t>与</w:t>
      </w:r>
      <w:r w:rsidRPr="003A3C48">
        <w:rPr>
          <w:rFonts w:eastAsia="Times New Roman" w:cs="Times New Roman"/>
          <w:i/>
          <w:color w:val="000000" w:themeColor="text1"/>
          <w:sz w:val="22"/>
          <w:szCs w:val="22"/>
        </w:rPr>
        <w:t>R</w:t>
      </w:r>
      <w:r w:rsidRPr="003A3C48">
        <w:rPr>
          <w:rFonts w:cs="Times New Roman"/>
          <w:color w:val="000000" w:themeColor="text1"/>
          <w:sz w:val="22"/>
          <w:szCs w:val="22"/>
        </w:rPr>
        <w:t>的比值</w:t>
      </w:r>
      <w:r w:rsidR="001657EE" w:rsidRPr="003A3C48">
        <w:rPr>
          <w:rFonts w:cs="Times New Roman"/>
          <w:color w:val="000000" w:themeColor="text1"/>
          <w:sz w:val="22"/>
          <w:szCs w:val="22"/>
        </w:rPr>
        <w:t>．</w:t>
      </w:r>
    </w:p>
    <w:p w14:paraId="771F0C78" w14:textId="77777777" w:rsidR="002B0D83" w:rsidRPr="003A3C48" w:rsidRDefault="00776F0C" w:rsidP="002B0D83">
      <w:pPr>
        <w:adjustRightInd w:val="0"/>
        <w:snapToGrid w:val="0"/>
        <w:spacing w:line="312" w:lineRule="auto"/>
        <w:ind w:leftChars="150" w:left="755" w:hangingChars="200" w:hanging="440"/>
        <w:jc w:val="right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ab/>
      </w:r>
      <w:r w:rsidR="002B0D83" w:rsidRPr="003A3C48">
        <w:rPr>
          <w:rFonts w:cs="Times New Roman"/>
          <w:noProof/>
          <w:color w:val="000000" w:themeColor="text1"/>
          <w:sz w:val="22"/>
          <w:szCs w:val="22"/>
        </w:rPr>
        <w:drawing>
          <wp:inline distT="0" distB="0" distL="0" distR="0" wp14:anchorId="6DD45352" wp14:editId="058D750B">
            <wp:extent cx="1476375" cy="1400175"/>
            <wp:effectExtent l="0" t="0" r="9525" b="9525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1D9DB" w14:textId="693D7E31" w:rsidR="001D6958" w:rsidRPr="003A3C48" w:rsidRDefault="00CF6146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  <w:r w:rsidRPr="003A3C48">
        <w:rPr>
          <w:rFonts w:cs="Times New Roman"/>
          <w:color w:val="000000" w:themeColor="text1"/>
          <w:sz w:val="22"/>
          <w:szCs w:val="22"/>
        </w:rPr>
        <w:t>【答案】</w:t>
      </w:r>
      <w:r w:rsidRPr="003A3C48">
        <w:rPr>
          <w:rFonts w:cs="Times New Roman"/>
          <w:color w:val="000000" w:themeColor="text1"/>
          <w:sz w:val="22"/>
          <w:szCs w:val="22"/>
        </w:rPr>
        <w:object w:dxaOrig="924" w:dyaOrig="720" w14:anchorId="5C0AAD0B">
          <v:shape id="_x0000_i1036" type="#_x0000_t75" alt="学科网(www.zxxk.com)--教育资源门户，提供试卷、教案、课件、论文、素材以及各类教学资源下载，还有大量而丰富的教学相关资讯！" style="width:46.15pt;height:36pt" o:ole="">
            <v:imagedata r:id="rId63" o:title=""/>
          </v:shape>
          <o:OLEObject Type="Embed" ProgID="Equation.DSMT4" ShapeID="_x0000_i1036" DrawAspect="Content" ObjectID="_1800912623" r:id="rId64"/>
        </w:object>
      </w:r>
    </w:p>
    <w:p w14:paraId="6DCF94A0" w14:textId="726A415D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4F85B7E2" w14:textId="498481A7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textAlignment w:val="center"/>
        <w:rPr>
          <w:rFonts w:cs="Times New Roman"/>
          <w:color w:val="000000" w:themeColor="text1"/>
          <w:sz w:val="22"/>
          <w:szCs w:val="22"/>
        </w:rPr>
      </w:pPr>
    </w:p>
    <w:p w14:paraId="57EC3962" w14:textId="2BDBC342" w:rsidR="001D6958" w:rsidRPr="003A3C48" w:rsidRDefault="001D6958" w:rsidP="00E66908">
      <w:pPr>
        <w:adjustRightInd w:val="0"/>
        <w:snapToGrid w:val="0"/>
        <w:spacing w:line="312" w:lineRule="auto"/>
        <w:ind w:leftChars="150" w:left="755" w:hangingChars="200" w:hanging="440"/>
        <w:jc w:val="center"/>
        <w:textAlignment w:val="center"/>
        <w:rPr>
          <w:rFonts w:cs="Times New Roman"/>
          <w:color w:val="000000" w:themeColor="text1"/>
          <w:sz w:val="22"/>
          <w:szCs w:val="22"/>
        </w:rPr>
      </w:pPr>
    </w:p>
    <w:sectPr w:rsidR="001D6958" w:rsidRPr="003A3C48" w:rsidSect="001657EE">
      <w:headerReference w:type="default" r:id="rId65"/>
      <w:footerReference w:type="default" r:id="rId66"/>
      <w:pgSz w:w="11906" w:h="16838"/>
      <w:pgMar w:top="1134" w:right="1134" w:bottom="1134" w:left="1134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48107DA" w14:textId="77777777" w:rsidR="00B879A8" w:rsidRDefault="00B879A8">
      <w:r>
        <w:separator/>
      </w:r>
    </w:p>
  </w:endnote>
  <w:endnote w:type="continuationSeparator" w:id="0">
    <w:p w14:paraId="3494CF90" w14:textId="77777777" w:rsidR="00B879A8" w:rsidRDefault="00B879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87DF7E1" w14:textId="426D5BCF" w:rsidR="001D6958" w:rsidRDefault="00CF6146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F617AE">
      <w:rPr>
        <w:noProof/>
      </w:rPr>
      <w:t>6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F617AE">
      <w:rPr>
        <w:noProof/>
      </w:rPr>
      <w:t>6</w:t>
    </w:r>
    <w:r>
      <w:fldChar w:fldCharType="end"/>
    </w:r>
    <w:r>
      <w:t>页</w:t>
    </w:r>
  </w:p>
  <w:p w14:paraId="439B6A40" w14:textId="77777777" w:rsidR="001D6958" w:rsidRDefault="001D6958">
    <w:pPr>
      <w:pStyle w:val="a3"/>
    </w:pPr>
  </w:p>
  <w:p w14:paraId="3C47E83A" w14:textId="77777777" w:rsidR="001D6958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132FFD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6C8E9F1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;mso-width-relative:page;mso-height-relative:page">
          <v:imagedata r:id="rId1" o:title="%7B75232B38-A165-1FB7-499C-2E1C792CACB5%7D"/>
        </v:shape>
      </w:pict>
    </w:r>
    <w:r w:rsidR="00CF6146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721A795" w14:textId="77777777" w:rsidR="00B879A8" w:rsidRDefault="00B879A8">
      <w:r>
        <w:separator/>
      </w:r>
    </w:p>
  </w:footnote>
  <w:footnote w:type="continuationSeparator" w:id="0">
    <w:p w14:paraId="1B38E9F0" w14:textId="77777777" w:rsidR="00B879A8" w:rsidRDefault="00B879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417F8F6" w14:textId="77777777" w:rsidR="001D6958" w:rsidRDefault="00000000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 w14:anchorId="4B3A85A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;mso-width-relative:page;mso-height-relative:page">
          <v:imagedata r:id="rId1" o:title="%7B75232B38-A165-1FB7-499C-2E1C792CACB5%7D"/>
        </v:shape>
      </w:pict>
    </w:r>
    <w:r>
      <w:rPr>
        <w:color w:val="FFFFFF"/>
        <w:sz w:val="2"/>
        <w:szCs w:val="2"/>
      </w:rPr>
      <w:pict w14:anchorId="1F2608F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7" type="#_x0000_t136" alt="学科网 zxxk.com" style="width:.5pt;height:.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2E54B1F5"/>
    <w:multiLevelType w:val="singleLevel"/>
    <w:tmpl w:val="2E54B1F5"/>
    <w:lvl w:ilvl="0">
      <w:start w:val="6"/>
      <w:numFmt w:val="decimal"/>
      <w:suff w:val="space"/>
      <w:lvlText w:val="%1."/>
      <w:lvlJc w:val="left"/>
    </w:lvl>
  </w:abstractNum>
  <w:num w:numId="1" w16cid:durableId="14478503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QxNTMzNjJkOGNmODQ4MjcyNTA4MDMzZjJhMTM1NDYifQ=="/>
  </w:docVars>
  <w:rsids>
    <w:rsidRoot w:val="00A07DF2"/>
    <w:rsid w:val="00005EBC"/>
    <w:rsid w:val="00016BFA"/>
    <w:rsid w:val="000460FF"/>
    <w:rsid w:val="00053418"/>
    <w:rsid w:val="00054E7B"/>
    <w:rsid w:val="000A3F43"/>
    <w:rsid w:val="000A60ED"/>
    <w:rsid w:val="000E4D02"/>
    <w:rsid w:val="000E4EF2"/>
    <w:rsid w:val="000F3844"/>
    <w:rsid w:val="00117552"/>
    <w:rsid w:val="001222EC"/>
    <w:rsid w:val="00131A86"/>
    <w:rsid w:val="001657EE"/>
    <w:rsid w:val="00171458"/>
    <w:rsid w:val="00173C1D"/>
    <w:rsid w:val="001764C3"/>
    <w:rsid w:val="001773E2"/>
    <w:rsid w:val="0018010E"/>
    <w:rsid w:val="00191C29"/>
    <w:rsid w:val="001C63DA"/>
    <w:rsid w:val="001D4563"/>
    <w:rsid w:val="001D6910"/>
    <w:rsid w:val="001D6958"/>
    <w:rsid w:val="00201A7E"/>
    <w:rsid w:val="00221FC9"/>
    <w:rsid w:val="002457C2"/>
    <w:rsid w:val="00281EE3"/>
    <w:rsid w:val="002832EB"/>
    <w:rsid w:val="002908F0"/>
    <w:rsid w:val="002A0E5D"/>
    <w:rsid w:val="002A1A21"/>
    <w:rsid w:val="002B0D83"/>
    <w:rsid w:val="002F06B2"/>
    <w:rsid w:val="003102DB"/>
    <w:rsid w:val="0033524C"/>
    <w:rsid w:val="00360978"/>
    <w:rsid w:val="00390DA3"/>
    <w:rsid w:val="003A2B57"/>
    <w:rsid w:val="003A335C"/>
    <w:rsid w:val="003A3C48"/>
    <w:rsid w:val="003B5E9D"/>
    <w:rsid w:val="003C4A95"/>
    <w:rsid w:val="003D0C09"/>
    <w:rsid w:val="004059C5"/>
    <w:rsid w:val="004062F6"/>
    <w:rsid w:val="004134BD"/>
    <w:rsid w:val="004151FC"/>
    <w:rsid w:val="00435F83"/>
    <w:rsid w:val="00440641"/>
    <w:rsid w:val="00442D3F"/>
    <w:rsid w:val="00456031"/>
    <w:rsid w:val="00460622"/>
    <w:rsid w:val="0046214C"/>
    <w:rsid w:val="00464186"/>
    <w:rsid w:val="0049183B"/>
    <w:rsid w:val="004D44FD"/>
    <w:rsid w:val="004E73A1"/>
    <w:rsid w:val="004F0D42"/>
    <w:rsid w:val="00502ACD"/>
    <w:rsid w:val="00550C9E"/>
    <w:rsid w:val="00567E50"/>
    <w:rsid w:val="0059145F"/>
    <w:rsid w:val="00596076"/>
    <w:rsid w:val="005B39DB"/>
    <w:rsid w:val="005C2124"/>
    <w:rsid w:val="005E563F"/>
    <w:rsid w:val="005F1362"/>
    <w:rsid w:val="00605626"/>
    <w:rsid w:val="006071D5"/>
    <w:rsid w:val="00611303"/>
    <w:rsid w:val="0062039B"/>
    <w:rsid w:val="00622E4C"/>
    <w:rsid w:val="00623C16"/>
    <w:rsid w:val="00637D3A"/>
    <w:rsid w:val="00640BF5"/>
    <w:rsid w:val="00643806"/>
    <w:rsid w:val="00657AA5"/>
    <w:rsid w:val="006800AD"/>
    <w:rsid w:val="006A373B"/>
    <w:rsid w:val="006D5DE9"/>
    <w:rsid w:val="006E1899"/>
    <w:rsid w:val="006E36E8"/>
    <w:rsid w:val="006E5F22"/>
    <w:rsid w:val="006F45E0"/>
    <w:rsid w:val="00701D6B"/>
    <w:rsid w:val="00704D28"/>
    <w:rsid w:val="007061B2"/>
    <w:rsid w:val="007401B9"/>
    <w:rsid w:val="00740A09"/>
    <w:rsid w:val="00752696"/>
    <w:rsid w:val="00762E26"/>
    <w:rsid w:val="00767F31"/>
    <w:rsid w:val="0077290C"/>
    <w:rsid w:val="00776F0C"/>
    <w:rsid w:val="007959A3"/>
    <w:rsid w:val="00811A8A"/>
    <w:rsid w:val="00816F74"/>
    <w:rsid w:val="00817391"/>
    <w:rsid w:val="008219A0"/>
    <w:rsid w:val="00832EC9"/>
    <w:rsid w:val="008634CD"/>
    <w:rsid w:val="008731FA"/>
    <w:rsid w:val="00880088"/>
    <w:rsid w:val="00880A38"/>
    <w:rsid w:val="00893DD6"/>
    <w:rsid w:val="008C4AF8"/>
    <w:rsid w:val="008D2E94"/>
    <w:rsid w:val="0090278E"/>
    <w:rsid w:val="0092752B"/>
    <w:rsid w:val="00940594"/>
    <w:rsid w:val="00973C1F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739A5"/>
    <w:rsid w:val="00A83B73"/>
    <w:rsid w:val="00A8787E"/>
    <w:rsid w:val="00AA6E38"/>
    <w:rsid w:val="00AD6B6A"/>
    <w:rsid w:val="00AE6482"/>
    <w:rsid w:val="00B25E0E"/>
    <w:rsid w:val="00B80D67"/>
    <w:rsid w:val="00B8100F"/>
    <w:rsid w:val="00B879A8"/>
    <w:rsid w:val="00B96924"/>
    <w:rsid w:val="00BA1A7E"/>
    <w:rsid w:val="00BB50C6"/>
    <w:rsid w:val="00BE1BCD"/>
    <w:rsid w:val="00C02815"/>
    <w:rsid w:val="00C02FC6"/>
    <w:rsid w:val="00C321EB"/>
    <w:rsid w:val="00C91A04"/>
    <w:rsid w:val="00CA4A07"/>
    <w:rsid w:val="00CF6146"/>
    <w:rsid w:val="00D51257"/>
    <w:rsid w:val="00D634C2"/>
    <w:rsid w:val="00D756B6"/>
    <w:rsid w:val="00D77F6E"/>
    <w:rsid w:val="00DA0796"/>
    <w:rsid w:val="00DA5448"/>
    <w:rsid w:val="00DF071B"/>
    <w:rsid w:val="00E075E7"/>
    <w:rsid w:val="00E20C3E"/>
    <w:rsid w:val="00E53DD2"/>
    <w:rsid w:val="00E63075"/>
    <w:rsid w:val="00E66908"/>
    <w:rsid w:val="00E97096"/>
    <w:rsid w:val="00EA0188"/>
    <w:rsid w:val="00EA25F7"/>
    <w:rsid w:val="00EA61F5"/>
    <w:rsid w:val="00EB17B4"/>
    <w:rsid w:val="00ED1550"/>
    <w:rsid w:val="00EE1A37"/>
    <w:rsid w:val="00EE64F2"/>
    <w:rsid w:val="00F03058"/>
    <w:rsid w:val="00F21C80"/>
    <w:rsid w:val="00F22D2B"/>
    <w:rsid w:val="00F250FB"/>
    <w:rsid w:val="00F36013"/>
    <w:rsid w:val="00F617AE"/>
    <w:rsid w:val="00F6409F"/>
    <w:rsid w:val="00F6522A"/>
    <w:rsid w:val="00F676FD"/>
    <w:rsid w:val="00F72514"/>
    <w:rsid w:val="00FA0944"/>
    <w:rsid w:val="00FB34D2"/>
    <w:rsid w:val="00FB4B17"/>
    <w:rsid w:val="00FB4EF5"/>
    <w:rsid w:val="00FC495E"/>
    <w:rsid w:val="00FC5860"/>
    <w:rsid w:val="00FD377B"/>
    <w:rsid w:val="00FD74F9"/>
    <w:rsid w:val="00FF2D79"/>
    <w:rsid w:val="00FF517A"/>
    <w:rsid w:val="14ED0469"/>
    <w:rsid w:val="1E1B7BE2"/>
    <w:rsid w:val="2DF3348F"/>
    <w:rsid w:val="36730A69"/>
    <w:rsid w:val="38274566"/>
    <w:rsid w:val="4AF3257A"/>
    <w:rsid w:val="50A00F4B"/>
    <w:rsid w:val="5CF61922"/>
    <w:rsid w:val="69FA3414"/>
    <w:rsid w:val="73186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0BC6E548"/>
  <w15:docId w15:val="{B467A405-EFF7-433B-8C9C-040EDE86E0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styleId="a7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  <w:style w:type="character" w:styleId="a9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12.wmf"/><Relationship Id="rId34" Type="http://schemas.openxmlformats.org/officeDocument/2006/relationships/oleObject" Target="embeddings/oleObject7.bin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38.wmf"/><Relationship Id="rId63" Type="http://schemas.openxmlformats.org/officeDocument/2006/relationships/image" Target="media/image44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9" Type="http://schemas.openxmlformats.org/officeDocument/2006/relationships/image" Target="media/image17.wmf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oleObject" Target="embeddings/oleObject6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53" Type="http://schemas.openxmlformats.org/officeDocument/2006/relationships/image" Target="media/image37.wmf"/><Relationship Id="rId58" Type="http://schemas.openxmlformats.org/officeDocument/2006/relationships/image" Target="media/image40.png"/><Relationship Id="rId66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oleObject" Target="embeddings/oleObject11.bin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22" Type="http://schemas.openxmlformats.org/officeDocument/2006/relationships/oleObject" Target="embeddings/oleObject2.bin"/><Relationship Id="rId27" Type="http://schemas.openxmlformats.org/officeDocument/2006/relationships/image" Target="media/image16.wmf"/><Relationship Id="rId30" Type="http://schemas.openxmlformats.org/officeDocument/2006/relationships/oleObject" Target="embeddings/oleObject5.bin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oleObject" Target="embeddings/oleObject10.bin"/><Relationship Id="rId64" Type="http://schemas.openxmlformats.org/officeDocument/2006/relationships/oleObject" Target="embeddings/oleObject12.bin"/><Relationship Id="rId8" Type="http://schemas.openxmlformats.org/officeDocument/2006/relationships/endnotes" Target="endnotes.xml"/><Relationship Id="rId51" Type="http://schemas.openxmlformats.org/officeDocument/2006/relationships/image" Target="media/image36.wmf"/><Relationship Id="rId3" Type="http://schemas.openxmlformats.org/officeDocument/2006/relationships/numbering" Target="numbering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59" Type="http://schemas.openxmlformats.org/officeDocument/2006/relationships/image" Target="media/image41.png"/><Relationship Id="rId67" Type="http://schemas.openxmlformats.org/officeDocument/2006/relationships/fontTable" Target="fontTable.xml"/><Relationship Id="rId20" Type="http://schemas.openxmlformats.org/officeDocument/2006/relationships/image" Target="media/image11.png"/><Relationship Id="rId41" Type="http://schemas.openxmlformats.org/officeDocument/2006/relationships/image" Target="media/image26.png"/><Relationship Id="rId54" Type="http://schemas.openxmlformats.org/officeDocument/2006/relationships/oleObject" Target="embeddings/oleObject9.bin"/><Relationship Id="rId62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oleObject" Target="embeddings/oleObject4.bin"/><Relationship Id="rId36" Type="http://schemas.openxmlformats.org/officeDocument/2006/relationships/image" Target="media/image21.png"/><Relationship Id="rId49" Type="http://schemas.openxmlformats.org/officeDocument/2006/relationships/image" Target="media/image34.png"/><Relationship Id="rId57" Type="http://schemas.openxmlformats.org/officeDocument/2006/relationships/image" Target="media/image39.png"/><Relationship Id="rId10" Type="http://schemas.openxmlformats.org/officeDocument/2006/relationships/image" Target="media/image2.wmf"/><Relationship Id="rId31" Type="http://schemas.openxmlformats.org/officeDocument/2006/relationships/image" Target="media/image18.wmf"/><Relationship Id="rId44" Type="http://schemas.openxmlformats.org/officeDocument/2006/relationships/image" Target="media/image29.png"/><Relationship Id="rId52" Type="http://schemas.openxmlformats.org/officeDocument/2006/relationships/oleObject" Target="embeddings/oleObject8.bin"/><Relationship Id="rId60" Type="http://schemas.openxmlformats.org/officeDocument/2006/relationships/image" Target="media/image42.wmf"/><Relationship Id="rId65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24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/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20B5080A-0B05-41A9-83EE-CE41D735358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86</Words>
  <Characters>3913</Characters>
  <Application>Microsoft Office Word</Application>
  <DocSecurity>0</DocSecurity>
  <Lines>32</Lines>
  <Paragraphs>9</Paragraphs>
  <ScaleCrop>false</ScaleCrop>
  <Company>学科网 www.zxxk.com</Company>
  <LinksUpToDate>false</LinksUpToDate>
  <CharactersWithSpaces>4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518498030575616</dc:description>
  <cp:lastModifiedBy>芳 刘</cp:lastModifiedBy>
  <cp:revision>3</cp:revision>
  <dcterms:created xsi:type="dcterms:W3CDTF">2025-02-12T15:16:00Z</dcterms:created>
  <dcterms:modified xsi:type="dcterms:W3CDTF">2025-02-12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9770</vt:lpwstr>
  </property>
  <property fmtid="{D5CDD505-2E9C-101B-9397-08002B2CF9AE}" pid="7" name="ICV">
    <vt:lpwstr>3884023EE812433D9DD03E6BF687B643_12</vt:lpwstr>
  </property>
  <property fmtid="{D5CDD505-2E9C-101B-9397-08002B2CF9AE}" pid="8" name="KSOTemplateDocerSaveRecord">
    <vt:lpwstr>eyJoZGlkIjoiNmViZTM2YWJiZGNiMzJlNDVjNGM0MWY0MDcwYjVkM2UiLCJ1c2VySWQiOiIyNjQ0NDcyNzYifQ==</vt:lpwstr>
  </property>
  <property fmtid="{D5CDD505-2E9C-101B-9397-08002B2CF9AE}" pid="9" name="MTWinEqns">
    <vt:bool>true</vt:bool>
  </property>
</Properties>
</file>